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Pr="00A07593" w:rsidRDefault="001B433F" w:rsidP="001B433F">
      <w:pPr>
        <w:pStyle w:val="Psectionheading"/>
      </w:pPr>
      <w:r w:rsidRPr="00A07593">
        <w:t>Multiple-choice section – choose the correct answer</w:t>
      </w:r>
    </w:p>
    <w:p w14:paraId="580559DD" w14:textId="09BC632E" w:rsidR="00EF38CC" w:rsidRPr="00A07593" w:rsidRDefault="00EF38CC" w:rsidP="00B80E6D">
      <w:pPr>
        <w:pStyle w:val="Pquestionheadingmc1stafterhead"/>
      </w:pPr>
      <w:r w:rsidRPr="00A07593">
        <w:t>Question 1</w:t>
      </w:r>
      <w:bookmarkStart w:id="0" w:name="_GoBack"/>
      <w:bookmarkEnd w:id="0"/>
      <w:r w:rsidR="003B7CAE" w:rsidRPr="003B7CAE">
        <w:tab/>
      </w:r>
      <w:r w:rsidR="009A3E5F" w:rsidRPr="00A07593">
        <w:t>[6.</w:t>
      </w:r>
      <w:r w:rsidR="00070EEB" w:rsidRPr="00A07593">
        <w:t>1</w:t>
      </w:r>
      <w:r w:rsidRPr="00A07593">
        <w:t>]</w:t>
      </w:r>
    </w:p>
    <w:p w14:paraId="568DB348" w14:textId="77777777" w:rsidR="001C45B3" w:rsidRPr="00EE53C5" w:rsidRDefault="001C45B3" w:rsidP="00803E28">
      <w:pPr>
        <w:pStyle w:val="Pquestiontextmainstem"/>
      </w:pPr>
      <w:r w:rsidRPr="00EE53C5">
        <w:t>The height and capacity of five cooking containers are shown on this graph.</w:t>
      </w:r>
    </w:p>
    <w:p w14:paraId="1523BDCE" w14:textId="09CCD83B" w:rsidR="001C45B3" w:rsidRPr="00EE53C5" w:rsidRDefault="001C45B3" w:rsidP="001C45B3">
      <w:pPr>
        <w:tabs>
          <w:tab w:val="left" w:pos="2160"/>
          <w:tab w:val="left" w:pos="4320"/>
          <w:tab w:val="left" w:pos="6480"/>
        </w:tabs>
        <w:rPr>
          <w:sz w:val="20"/>
          <w:szCs w:val="20"/>
        </w:rPr>
      </w:pPr>
      <w:r w:rsidRPr="00EE53C5">
        <w:rPr>
          <w:noProof/>
          <w:sz w:val="20"/>
          <w:szCs w:val="20"/>
        </w:rPr>
        <w:drawing>
          <wp:inline distT="0" distB="0" distL="0" distR="0" wp14:anchorId="60527635" wp14:editId="5D57BBCF">
            <wp:extent cx="2314575" cy="1666875"/>
            <wp:effectExtent l="0" t="0" r="9525" b="9525"/>
            <wp:docPr id="43" name="Picture 43" descr="PM8_SmB_6_01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PM8_SmB_6_01T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DF5DB" w14:textId="77777777" w:rsidR="001C45B3" w:rsidRPr="00803E28" w:rsidRDefault="001C45B3" w:rsidP="00803E28">
      <w:pPr>
        <w:pStyle w:val="Pquestiontextmainstem"/>
      </w:pPr>
      <w:r w:rsidRPr="00803E28">
        <w:t>The shortest container is the:</w:t>
      </w:r>
    </w:p>
    <w:p w14:paraId="56D2D6CE" w14:textId="66AF506D" w:rsidR="00070EEB" w:rsidRPr="00A07593" w:rsidRDefault="00831F73" w:rsidP="001C45B3">
      <w:pPr>
        <w:pStyle w:val="Pquestiontextmcqoptions"/>
      </w:pPr>
      <w:r w:rsidRPr="00831F73">
        <w:rPr>
          <w:rStyle w:val="Cquestionpartlabelbold"/>
        </w:rPr>
        <w:t>A</w:t>
      </w:r>
      <w:r w:rsidRPr="00831F73">
        <w:rPr>
          <w:rStyle w:val="Cquestionpartlabelbold"/>
        </w:rPr>
        <w:tab/>
      </w:r>
      <w:r w:rsidR="001C45B3">
        <w:t>oven tray</w:t>
      </w:r>
      <w:r>
        <w:tab/>
      </w:r>
      <w:r>
        <w:tab/>
      </w:r>
      <w:r w:rsidRPr="00831F73">
        <w:rPr>
          <w:rStyle w:val="Cquestionpartlabelbold"/>
        </w:rPr>
        <w:t>B</w:t>
      </w:r>
      <w:r w:rsidRPr="00831F73">
        <w:rPr>
          <w:rStyle w:val="Cquestionpartlabelbold"/>
        </w:rPr>
        <w:tab/>
      </w:r>
      <w:r w:rsidR="0013698D">
        <w:t>mixing bowl</w:t>
      </w:r>
      <w:r>
        <w:tab/>
      </w:r>
      <w:r>
        <w:tab/>
      </w:r>
      <w:r w:rsidRPr="00831F73">
        <w:rPr>
          <w:rStyle w:val="Cquestionpartlabelbold"/>
        </w:rPr>
        <w:t>C</w:t>
      </w:r>
      <w:r w:rsidRPr="00831F73">
        <w:rPr>
          <w:rStyle w:val="Cquestionpartlabelbold"/>
        </w:rPr>
        <w:tab/>
      </w:r>
      <w:r w:rsidR="009A3E5F" w:rsidRPr="00A07593">
        <w:t>saucepan</w:t>
      </w:r>
      <w:r>
        <w:tab/>
      </w:r>
      <w:r>
        <w:tab/>
      </w:r>
      <w:r w:rsidRPr="00831F73">
        <w:rPr>
          <w:rStyle w:val="Cquestionpartlabelbold"/>
        </w:rPr>
        <w:tab/>
        <w:t>D</w:t>
      </w:r>
      <w:r w:rsidRPr="00831F73">
        <w:rPr>
          <w:rStyle w:val="Cquestionpartlabelbold"/>
        </w:rPr>
        <w:tab/>
      </w:r>
      <w:r w:rsidR="001C45B3">
        <w:t xml:space="preserve">cup </w:t>
      </w:r>
    </w:p>
    <w:p w14:paraId="387F7599" w14:textId="20175E6C" w:rsidR="001B433F" w:rsidRPr="00A07593" w:rsidRDefault="001B433F" w:rsidP="001B433F">
      <w:pPr>
        <w:pStyle w:val="Pquestionheadingmc"/>
      </w:pPr>
      <w:r w:rsidRPr="00A07593">
        <w:t xml:space="preserve">Question </w:t>
      </w:r>
      <w:r w:rsidR="00EF38CC" w:rsidRPr="00A07593">
        <w:t>2</w:t>
      </w:r>
      <w:r w:rsidR="003B7CAE" w:rsidRPr="003B7CAE">
        <w:tab/>
      </w:r>
      <w:r w:rsidR="009A3E5F" w:rsidRPr="00A07593">
        <w:t>[6.</w:t>
      </w:r>
      <w:r w:rsidR="00070EEB" w:rsidRPr="00A07593">
        <w:t>1</w:t>
      </w:r>
      <w:r w:rsidR="00FE3CA2" w:rsidRPr="00A07593">
        <w:t>]</w:t>
      </w:r>
    </w:p>
    <w:p w14:paraId="4C65984A" w14:textId="36CA0C45" w:rsidR="00A07593" w:rsidRDefault="00A07593" w:rsidP="00803E28">
      <w:pPr>
        <w:pStyle w:val="Pquestiontextmainstem"/>
      </w:pPr>
      <w:r w:rsidRPr="00A07593">
        <w:t xml:space="preserve">The graph shows the travelling pattern of a family on a day’s journey. </w:t>
      </w:r>
      <w:r w:rsidR="00930C09" w:rsidRPr="00803E28">
        <w:t>The section that the family travelled for the longest time was</w:t>
      </w:r>
      <w:r w:rsidRPr="00A07593">
        <w:t>:</w:t>
      </w:r>
    </w:p>
    <w:p w14:paraId="793489B9" w14:textId="47D09306" w:rsidR="009A3E5F" w:rsidRPr="00A07593" w:rsidRDefault="003748FB" w:rsidP="003B7CAE">
      <w:pPr>
        <w:pStyle w:val="Pquestiontextmainstem"/>
      </w:pPr>
      <w:r>
        <w:rPr>
          <w:noProof/>
        </w:rPr>
        <w:drawing>
          <wp:inline distT="0" distB="0" distL="0" distR="0" wp14:anchorId="520803F0" wp14:editId="27A526A5">
            <wp:extent cx="1924050" cy="1485900"/>
            <wp:effectExtent l="0" t="0" r="0" b="0"/>
            <wp:docPr id="3" name="Picture 3" descr="C:\Users\ubuluay\Desktop\2nd ed\PM2e-8-ch-tests-exams-RWs\_SUPPLIED_V1_CORREX_230916\PM2e_08_EB_06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buluay\Desktop\2nd ed\PM2e-8-ch-tests-exams-RWs\_SUPPLIED_V1_CORREX_230916\PM2e_08_EB_06_AT_0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79ADF" w14:textId="67A44F98" w:rsidR="00070EEB" w:rsidRPr="003B6943" w:rsidRDefault="00831F73" w:rsidP="00A57ACB">
      <w:pPr>
        <w:pStyle w:val="Pquestiontextmcqoptions"/>
      </w:pPr>
      <w:r w:rsidRPr="00831F73">
        <w:rPr>
          <w:rStyle w:val="Cquestionpartlabelbold"/>
        </w:rPr>
        <w:t>A</w:t>
      </w:r>
      <w:r w:rsidRPr="00831F73">
        <w:rPr>
          <w:rStyle w:val="Cquestionpartlabelbold"/>
        </w:rPr>
        <w:tab/>
      </w:r>
      <w:r w:rsidR="00A57ACB" w:rsidRPr="00E67433">
        <w:t>Section</w:t>
      </w:r>
      <w:r>
        <w:t xml:space="preserve"> </w:t>
      </w:r>
      <w:r w:rsidRPr="00831F73">
        <w:rPr>
          <w:rStyle w:val="Cmathsexpressions"/>
          <w:i/>
          <w:iCs/>
        </w:rPr>
        <w:t>A</w:t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831F73">
        <w:rPr>
          <w:rStyle w:val="Cquestionpartlabelbold"/>
        </w:rPr>
        <w:t>B</w:t>
      </w:r>
      <w:r w:rsidRPr="00831F73">
        <w:rPr>
          <w:rStyle w:val="Cquestionpartlabelbold"/>
        </w:rPr>
        <w:tab/>
      </w:r>
      <w:r w:rsidR="00A57ACB" w:rsidRPr="00E67433">
        <w:t>Section</w:t>
      </w:r>
      <w:r>
        <w:t xml:space="preserve"> </w:t>
      </w:r>
      <w:r w:rsidRPr="00831F73">
        <w:rPr>
          <w:rStyle w:val="Cmathsexpressions"/>
          <w:i/>
          <w:iCs/>
        </w:rPr>
        <w:t>B</w:t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831F73">
        <w:rPr>
          <w:rStyle w:val="Cquestionpartlabelbold"/>
        </w:rPr>
        <w:t>C</w:t>
      </w:r>
      <w:r w:rsidRPr="00831F73">
        <w:rPr>
          <w:rStyle w:val="Cquestionpartlabelbold"/>
        </w:rPr>
        <w:tab/>
      </w:r>
      <w:r w:rsidR="00A57ACB" w:rsidRPr="00E67433">
        <w:t xml:space="preserve">Section </w:t>
      </w:r>
      <w:r w:rsidR="00930C09">
        <w:rPr>
          <w:rStyle w:val="Cmathsexpressions"/>
          <w:i/>
          <w:iCs/>
        </w:rPr>
        <w:t>F</w:t>
      </w:r>
      <w:r>
        <w:rPr>
          <w:rStyle w:val="Cmathsexpressions"/>
          <w:i/>
          <w:iCs/>
        </w:rPr>
        <w:tab/>
      </w:r>
      <w:r>
        <w:rPr>
          <w:rStyle w:val="Cmathsexpressions"/>
          <w:i/>
          <w:iCs/>
        </w:rPr>
        <w:tab/>
      </w:r>
      <w:r w:rsidRPr="00831F73">
        <w:rPr>
          <w:rStyle w:val="Cquestionpartlabelbold"/>
        </w:rPr>
        <w:t>D</w:t>
      </w:r>
      <w:r w:rsidRPr="00831F73">
        <w:rPr>
          <w:rStyle w:val="Cquestionpartlabelbold"/>
        </w:rPr>
        <w:tab/>
      </w:r>
      <w:r w:rsidR="00A57ACB" w:rsidRPr="00E67433">
        <w:t xml:space="preserve">Section </w:t>
      </w:r>
      <w:r w:rsidR="00930C09">
        <w:rPr>
          <w:rStyle w:val="Cmathsexpressions"/>
          <w:i/>
          <w:iCs/>
        </w:rPr>
        <w:t>H</w:t>
      </w:r>
    </w:p>
    <w:p w14:paraId="761EFBD8" w14:textId="53D135B3" w:rsidR="00E612EF" w:rsidRPr="00A07593" w:rsidRDefault="00E612EF" w:rsidP="00E612EF">
      <w:pPr>
        <w:pStyle w:val="Pquestionheadingmc"/>
      </w:pPr>
      <w:r w:rsidRPr="00A07593">
        <w:t>Question 3</w:t>
      </w:r>
      <w:r w:rsidR="003B7CAE" w:rsidRPr="003B7CAE">
        <w:tab/>
      </w:r>
      <w:r w:rsidR="009A3E5F" w:rsidRPr="00A07593">
        <w:t>[6.</w:t>
      </w:r>
      <w:r w:rsidR="00070EEB" w:rsidRPr="00A07593">
        <w:t>2</w:t>
      </w:r>
      <w:r w:rsidR="00FE3CA2" w:rsidRPr="00A07593">
        <w:t>]</w:t>
      </w:r>
    </w:p>
    <w:p w14:paraId="0FF209B5" w14:textId="72FE3BDA" w:rsidR="00930C09" w:rsidRPr="00EE53C5" w:rsidRDefault="00930C09" w:rsidP="00803E28">
      <w:pPr>
        <w:pStyle w:val="Pquestiontextmainstem"/>
      </w:pPr>
      <w:r w:rsidRPr="00EE53C5">
        <w:t xml:space="preserve">Which </w:t>
      </w:r>
      <w:r w:rsidR="00DE2A7E">
        <w:t>equation</w:t>
      </w:r>
      <w:r w:rsidRPr="00EE53C5">
        <w:t xml:space="preserve"> represent</w:t>
      </w:r>
      <w:r w:rsidR="00DE2A7E">
        <w:t>s a</w:t>
      </w:r>
      <w:r w:rsidRPr="00EE53C5">
        <w:t xml:space="preserve"> </w:t>
      </w:r>
      <w:r>
        <w:t>straight line</w:t>
      </w:r>
      <w:r w:rsidRPr="00EE53C5">
        <w:t>?</w:t>
      </w:r>
    </w:p>
    <w:p w14:paraId="36BEF3E4" w14:textId="50E7D4C8" w:rsidR="00070EEB" w:rsidRPr="00A07593" w:rsidRDefault="00831F73" w:rsidP="00803E28">
      <w:pPr>
        <w:pStyle w:val="Pquestiontextmcqoptions"/>
      </w:pPr>
      <w:r w:rsidRPr="00831F73">
        <w:rPr>
          <w:rStyle w:val="Cquestionpartlabelbold"/>
        </w:rPr>
        <w:t>A</w:t>
      </w:r>
      <w:r w:rsidRPr="00831F73">
        <w:rPr>
          <w:rStyle w:val="Cquestionpartlabelbold"/>
        </w:rPr>
        <w:tab/>
      </w:r>
      <w:r w:rsidR="00930C09" w:rsidRPr="00831F73">
        <w:rPr>
          <w:rStyle w:val="Cmathsexpressions"/>
          <w:i/>
          <w:iCs/>
        </w:rPr>
        <w:t>xy</w:t>
      </w:r>
      <w:r w:rsidR="00930C09" w:rsidRPr="00EE53C5">
        <w:t xml:space="preserve"> = 2</w:t>
      </w:r>
      <w:r>
        <w:tab/>
      </w:r>
      <w:r>
        <w:tab/>
      </w:r>
      <w:r>
        <w:tab/>
      </w:r>
      <w:r>
        <w:tab/>
      </w:r>
      <w:r w:rsidRPr="00831F73">
        <w:rPr>
          <w:rStyle w:val="Cquestionpartlabelbold"/>
        </w:rPr>
        <w:t>B</w:t>
      </w:r>
      <w:r w:rsidRPr="00831F73">
        <w:rPr>
          <w:rStyle w:val="Cquestionpartlabelbold"/>
        </w:rPr>
        <w:tab/>
      </w:r>
      <w:r w:rsidRPr="00831F73">
        <w:rPr>
          <w:position w:val="-10"/>
        </w:rPr>
        <w:object w:dxaOrig="900" w:dyaOrig="320" w14:anchorId="533D4D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11" o:title=""/>
          </v:shape>
          <o:OLEObject Type="Embed" ProgID="Equation.DSMT4" ShapeID="_x0000_i1025" DrawAspect="Content" ObjectID="_1540569240" r:id="rId12"/>
        </w:object>
      </w:r>
      <w:r w:rsidRPr="00831F73">
        <w:rPr>
          <w:rStyle w:val="Cquestionpartlabelbold"/>
        </w:rPr>
        <w:tab/>
      </w:r>
      <w:r w:rsidRPr="00831F73">
        <w:rPr>
          <w:rStyle w:val="Cquestionpartlabelbold"/>
        </w:rPr>
        <w:tab/>
        <w:t>C</w:t>
      </w:r>
      <w:r w:rsidRPr="00831F73">
        <w:rPr>
          <w:rStyle w:val="Cquestionpartlabelbold"/>
        </w:rPr>
        <w:tab/>
      </w:r>
      <w:r w:rsidR="00930C09" w:rsidRPr="00EE53C5">
        <w:rPr>
          <w:position w:val="-24"/>
        </w:rPr>
        <w:object w:dxaOrig="620" w:dyaOrig="620" w14:anchorId="71C395AA">
          <v:shape id="_x0000_i1026" type="#_x0000_t75" style="width:30.75pt;height:30.75pt" o:ole="">
            <v:imagedata r:id="rId13" o:title=""/>
          </v:shape>
          <o:OLEObject Type="Embed" ProgID="Equation.DSMT4" ShapeID="_x0000_i1026" DrawAspect="Content" ObjectID="_1540569241" r:id="rId14"/>
        </w:object>
      </w:r>
      <w:r>
        <w:tab/>
      </w:r>
      <w:r>
        <w:tab/>
      </w:r>
      <w:r>
        <w:tab/>
      </w:r>
      <w:r w:rsidRPr="00831F73">
        <w:rPr>
          <w:rStyle w:val="Cquestionpartlabelbold"/>
        </w:rPr>
        <w:t>D</w:t>
      </w:r>
      <w:r w:rsidRPr="00831F73">
        <w:rPr>
          <w:rStyle w:val="Cquestionpartlabelbold"/>
        </w:rPr>
        <w:tab/>
      </w:r>
      <w:r w:rsidRPr="00831F73">
        <w:rPr>
          <w:position w:val="-10"/>
        </w:rPr>
        <w:object w:dxaOrig="999" w:dyaOrig="320" w14:anchorId="775195F0">
          <v:shape id="_x0000_i1027" type="#_x0000_t75" style="width:50.25pt;height:15.75pt" o:ole="">
            <v:imagedata r:id="rId15" o:title=""/>
          </v:shape>
          <o:OLEObject Type="Embed" ProgID="Equation.DSMT4" ShapeID="_x0000_i1027" DrawAspect="Content" ObjectID="_1540569242" r:id="rId16"/>
        </w:object>
      </w:r>
    </w:p>
    <w:p w14:paraId="7C527867" w14:textId="34A371AC" w:rsidR="00E612EF" w:rsidRPr="00A07593" w:rsidRDefault="00E612EF" w:rsidP="00E612EF">
      <w:pPr>
        <w:pStyle w:val="Pquestionheadingmc"/>
      </w:pPr>
      <w:r w:rsidRPr="00A07593">
        <w:t>Question 4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176764FD" w14:textId="77777777" w:rsidR="00930C09" w:rsidRPr="00EE53C5" w:rsidRDefault="00930C09" w:rsidP="00803E28">
      <w:pPr>
        <w:pStyle w:val="Pquestiontextmainstem"/>
      </w:pPr>
      <w:r w:rsidRPr="00EE53C5">
        <w:t xml:space="preserve">An ordered pair representing a point that lies on the </w:t>
      </w:r>
      <w:r w:rsidRPr="00803E28">
        <w:rPr>
          <w:rStyle w:val="Cmathsexpressions"/>
          <w:i/>
          <w:iCs/>
        </w:rPr>
        <w:t>x</w:t>
      </w:r>
      <w:r w:rsidRPr="00EE53C5">
        <w:t>-axis is:</w:t>
      </w:r>
    </w:p>
    <w:p w14:paraId="529A7F9A" w14:textId="7282D325" w:rsidR="00930C09" w:rsidRDefault="00831F73" w:rsidP="00803E28">
      <w:pPr>
        <w:pStyle w:val="Pquestiontextmcqoptions"/>
      </w:pPr>
      <w:r w:rsidRPr="00831F73">
        <w:rPr>
          <w:rStyle w:val="Cquestionpartlabelbold"/>
        </w:rPr>
        <w:t>A</w:t>
      </w:r>
      <w:r w:rsidRPr="00831F73">
        <w:rPr>
          <w:rStyle w:val="Cquestionpartlabelbold"/>
        </w:rPr>
        <w:tab/>
      </w:r>
      <w:r w:rsidR="00930C09" w:rsidRPr="00EE53C5">
        <w:t>(-1, -4)</w:t>
      </w:r>
      <w:r>
        <w:tab/>
      </w:r>
      <w:r>
        <w:tab/>
      </w:r>
      <w:r>
        <w:tab/>
      </w:r>
      <w:r w:rsidRPr="00831F73">
        <w:rPr>
          <w:rStyle w:val="Cquestionpartlabelbold"/>
        </w:rPr>
        <w:t>B</w:t>
      </w:r>
      <w:r w:rsidRPr="00831F73">
        <w:rPr>
          <w:rStyle w:val="Cquestionpartlabelbold"/>
        </w:rPr>
        <w:tab/>
      </w:r>
      <w:r w:rsidR="00930C09" w:rsidRPr="00EE53C5">
        <w:t>(0, 4)</w:t>
      </w:r>
      <w:r w:rsidRPr="00831F73">
        <w:rPr>
          <w:rStyle w:val="Cquestionpartlabelbold"/>
        </w:rPr>
        <w:tab/>
      </w:r>
      <w:r w:rsidRPr="00831F73">
        <w:rPr>
          <w:rStyle w:val="Cquestionpartlabelbold"/>
        </w:rPr>
        <w:tab/>
      </w:r>
      <w:r>
        <w:rPr>
          <w:rStyle w:val="Cquestionpartlabelbold"/>
        </w:rPr>
        <w:tab/>
      </w:r>
      <w:r w:rsidRPr="00831F73">
        <w:rPr>
          <w:rStyle w:val="Cquestionpartlabelbold"/>
        </w:rPr>
        <w:t>C</w:t>
      </w:r>
      <w:r w:rsidRPr="00831F73">
        <w:rPr>
          <w:rStyle w:val="Cquestionpartlabelbold"/>
        </w:rPr>
        <w:tab/>
      </w:r>
      <w:r w:rsidR="00930C09" w:rsidRPr="00EE53C5">
        <w:t>(3, 0)</w:t>
      </w:r>
      <w:r>
        <w:tab/>
      </w:r>
      <w:r>
        <w:tab/>
      </w:r>
      <w:r>
        <w:tab/>
      </w:r>
      <w:r w:rsidRPr="00831F73">
        <w:rPr>
          <w:rStyle w:val="Cquestionpartlabelbold"/>
        </w:rPr>
        <w:t>D</w:t>
      </w:r>
      <w:r w:rsidRPr="00831F73">
        <w:rPr>
          <w:rStyle w:val="Cquestionpartlabelbold"/>
        </w:rPr>
        <w:tab/>
      </w:r>
      <w:r w:rsidR="00930C09" w:rsidRPr="00EE53C5">
        <w:t>(5, 6)</w:t>
      </w:r>
    </w:p>
    <w:p w14:paraId="40CFB670" w14:textId="7FCD8FE7" w:rsidR="00E612EF" w:rsidRPr="00A07593" w:rsidRDefault="00E612EF" w:rsidP="00340E72">
      <w:pPr>
        <w:pStyle w:val="Pquestionheadingmc"/>
      </w:pPr>
      <w:r w:rsidRPr="00A07593">
        <w:lastRenderedPageBreak/>
        <w:t>Question 5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3B95B736" w14:textId="77777777" w:rsidR="00930C09" w:rsidRPr="00EE53C5" w:rsidRDefault="00930C09" w:rsidP="00340E72">
      <w:pPr>
        <w:pStyle w:val="Pquestiontextmainstem"/>
        <w:keepNext/>
      </w:pPr>
      <w:r w:rsidRPr="00EE53C5">
        <w:t>The table which matches the graph is:</w:t>
      </w:r>
    </w:p>
    <w:p w14:paraId="7E4FB0F2" w14:textId="4132B319" w:rsidR="006D6576" w:rsidRDefault="00930C09" w:rsidP="00340E72">
      <w:pPr>
        <w:pStyle w:val="Pquestiontextmcqoptions"/>
        <w:keepNext/>
      </w:pPr>
      <w:r w:rsidRPr="00831F73">
        <w:rPr>
          <w:noProof/>
        </w:rPr>
        <w:drawing>
          <wp:inline distT="0" distB="0" distL="0" distR="0" wp14:anchorId="6B6832D1" wp14:editId="4F31B67D">
            <wp:extent cx="2276475" cy="2152650"/>
            <wp:effectExtent l="0" t="0" r="9525" b="0"/>
            <wp:docPr id="44" name="Picture 44" descr="PM8_SmB_6_03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 descr="PM8_SmB_6_03TF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646527" w14:textId="76497CA4" w:rsidR="00930C09" w:rsidRPr="00EE53C5" w:rsidRDefault="00831F73" w:rsidP="00803E28">
      <w:pPr>
        <w:pStyle w:val="Pquestiontextmcqoptions"/>
      </w:pPr>
      <w:r w:rsidRPr="00831F73">
        <w:rPr>
          <w:rStyle w:val="Cquestionpartlabelbold"/>
        </w:rPr>
        <w:t>A</w:t>
      </w:r>
      <w:r w:rsidRPr="00831F73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930C09" w:rsidRPr="00EE53C5" w14:paraId="6AAB9AE9" w14:textId="77777777" w:rsidTr="00434582">
        <w:tc>
          <w:tcPr>
            <w:tcW w:w="925" w:type="dxa"/>
          </w:tcPr>
          <w:p w14:paraId="04897B4A" w14:textId="77777777" w:rsidR="00930C09" w:rsidRPr="00803E28" w:rsidRDefault="00930C09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03E28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294B6B93" w14:textId="77777777" w:rsidR="00930C09" w:rsidRPr="00EE53C5" w:rsidRDefault="00930C09" w:rsidP="00831F73">
            <w:pPr>
              <w:pStyle w:val="Ptabletext"/>
            </w:pPr>
            <w:r w:rsidRPr="00EE53C5">
              <w:t>-6</w:t>
            </w:r>
          </w:p>
        </w:tc>
        <w:tc>
          <w:tcPr>
            <w:tcW w:w="925" w:type="dxa"/>
          </w:tcPr>
          <w:p w14:paraId="4D6AA7E4" w14:textId="77777777" w:rsidR="00930C09" w:rsidRPr="00EE53C5" w:rsidRDefault="00930C09" w:rsidP="00831F73">
            <w:pPr>
              <w:pStyle w:val="Ptabletext"/>
            </w:pPr>
            <w:r w:rsidRPr="00EE53C5">
              <w:t>-3</w:t>
            </w:r>
          </w:p>
        </w:tc>
        <w:tc>
          <w:tcPr>
            <w:tcW w:w="894" w:type="dxa"/>
          </w:tcPr>
          <w:p w14:paraId="0FB7A63B" w14:textId="77777777" w:rsidR="00930C09" w:rsidRPr="00EE53C5" w:rsidRDefault="00930C09" w:rsidP="00831F73">
            <w:pPr>
              <w:pStyle w:val="Ptabletext"/>
            </w:pPr>
            <w:r w:rsidRPr="00EE53C5">
              <w:t>0</w:t>
            </w:r>
          </w:p>
        </w:tc>
        <w:tc>
          <w:tcPr>
            <w:tcW w:w="925" w:type="dxa"/>
          </w:tcPr>
          <w:p w14:paraId="1370D517" w14:textId="77777777" w:rsidR="00930C09" w:rsidRPr="00EE53C5" w:rsidRDefault="00930C09" w:rsidP="00831F73">
            <w:pPr>
              <w:pStyle w:val="Ptabletext"/>
            </w:pPr>
            <w:r w:rsidRPr="00EE53C5">
              <w:t>2</w:t>
            </w:r>
          </w:p>
        </w:tc>
      </w:tr>
      <w:tr w:rsidR="00930C09" w:rsidRPr="00EE53C5" w14:paraId="16854C50" w14:textId="77777777" w:rsidTr="00434582">
        <w:tc>
          <w:tcPr>
            <w:tcW w:w="925" w:type="dxa"/>
          </w:tcPr>
          <w:p w14:paraId="5462C864" w14:textId="77777777" w:rsidR="00930C09" w:rsidRPr="00803E28" w:rsidRDefault="00930C09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03E28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6CAE85CF" w14:textId="77777777" w:rsidR="00930C09" w:rsidRPr="00EE53C5" w:rsidRDefault="00930C09" w:rsidP="00831F73">
            <w:pPr>
              <w:pStyle w:val="Ptabletext"/>
            </w:pPr>
            <w:r w:rsidRPr="00EE53C5">
              <w:t>-8</w:t>
            </w:r>
          </w:p>
        </w:tc>
        <w:tc>
          <w:tcPr>
            <w:tcW w:w="925" w:type="dxa"/>
          </w:tcPr>
          <w:p w14:paraId="7E503C19" w14:textId="77777777" w:rsidR="00930C09" w:rsidRPr="00EE53C5" w:rsidRDefault="00930C09" w:rsidP="00831F73">
            <w:pPr>
              <w:pStyle w:val="Ptabletext"/>
            </w:pPr>
            <w:r w:rsidRPr="00EE53C5">
              <w:t>-5</w:t>
            </w:r>
          </w:p>
        </w:tc>
        <w:tc>
          <w:tcPr>
            <w:tcW w:w="894" w:type="dxa"/>
          </w:tcPr>
          <w:p w14:paraId="671E8C7B" w14:textId="77777777" w:rsidR="00930C09" w:rsidRPr="00EE53C5" w:rsidRDefault="00930C09" w:rsidP="00831F73">
            <w:pPr>
              <w:pStyle w:val="Ptabletext"/>
            </w:pPr>
            <w:r w:rsidRPr="00EE53C5">
              <w:t>-2</w:t>
            </w:r>
          </w:p>
        </w:tc>
        <w:tc>
          <w:tcPr>
            <w:tcW w:w="925" w:type="dxa"/>
          </w:tcPr>
          <w:p w14:paraId="1A003F33" w14:textId="77777777" w:rsidR="00930C09" w:rsidRPr="00EE53C5" w:rsidRDefault="00930C09" w:rsidP="00831F73">
            <w:pPr>
              <w:pStyle w:val="Ptabletext"/>
            </w:pPr>
            <w:r w:rsidRPr="00EE53C5">
              <w:t>0</w:t>
            </w:r>
          </w:p>
        </w:tc>
      </w:tr>
    </w:tbl>
    <w:p w14:paraId="12CD692A" w14:textId="1FEB2C5A" w:rsidR="00930C09" w:rsidRPr="00831F73" w:rsidRDefault="00831F73" w:rsidP="00803E28">
      <w:pPr>
        <w:pStyle w:val="Pquestiontextmcqoptions"/>
        <w:rPr>
          <w:rStyle w:val="Cquestionpartlabelbold"/>
        </w:rPr>
      </w:pPr>
      <w:r w:rsidRPr="00831F73">
        <w:rPr>
          <w:rStyle w:val="Cquestionpartlabelbold"/>
        </w:rPr>
        <w:t>B</w:t>
      </w:r>
      <w:r w:rsidRPr="00831F73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930C09" w:rsidRPr="00EE53C5" w14:paraId="3804ACEE" w14:textId="77777777" w:rsidTr="00434582">
        <w:tc>
          <w:tcPr>
            <w:tcW w:w="925" w:type="dxa"/>
          </w:tcPr>
          <w:p w14:paraId="6D482A66" w14:textId="77777777" w:rsidR="00930C09" w:rsidRPr="00803E28" w:rsidRDefault="00930C09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03E28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048F8976" w14:textId="77777777" w:rsidR="00930C09" w:rsidRPr="00EE53C5" w:rsidRDefault="00930C09" w:rsidP="00831F73">
            <w:pPr>
              <w:pStyle w:val="Ptabletext"/>
            </w:pPr>
            <w:r w:rsidRPr="00EE53C5">
              <w:t>-8</w:t>
            </w:r>
          </w:p>
        </w:tc>
        <w:tc>
          <w:tcPr>
            <w:tcW w:w="925" w:type="dxa"/>
          </w:tcPr>
          <w:p w14:paraId="119937D5" w14:textId="77777777" w:rsidR="00930C09" w:rsidRPr="00EE53C5" w:rsidRDefault="00930C09" w:rsidP="00831F73">
            <w:pPr>
              <w:pStyle w:val="Ptabletext"/>
            </w:pPr>
            <w:r w:rsidRPr="00EE53C5">
              <w:t>-5</w:t>
            </w:r>
          </w:p>
        </w:tc>
        <w:tc>
          <w:tcPr>
            <w:tcW w:w="894" w:type="dxa"/>
          </w:tcPr>
          <w:p w14:paraId="3DFF9030" w14:textId="77777777" w:rsidR="00930C09" w:rsidRPr="00EE53C5" w:rsidRDefault="00930C09" w:rsidP="00831F73">
            <w:pPr>
              <w:pStyle w:val="Ptabletext"/>
            </w:pPr>
            <w:r w:rsidRPr="00EE53C5">
              <w:t>-2</w:t>
            </w:r>
          </w:p>
        </w:tc>
        <w:tc>
          <w:tcPr>
            <w:tcW w:w="925" w:type="dxa"/>
          </w:tcPr>
          <w:p w14:paraId="104B68EB" w14:textId="77777777" w:rsidR="00930C09" w:rsidRPr="00EE53C5" w:rsidRDefault="00930C09" w:rsidP="00831F73">
            <w:pPr>
              <w:pStyle w:val="Ptabletext"/>
            </w:pPr>
            <w:r w:rsidRPr="00EE53C5">
              <w:t>1</w:t>
            </w:r>
          </w:p>
        </w:tc>
      </w:tr>
      <w:tr w:rsidR="00930C09" w:rsidRPr="00EE53C5" w14:paraId="3F34ED20" w14:textId="77777777" w:rsidTr="00434582">
        <w:tc>
          <w:tcPr>
            <w:tcW w:w="925" w:type="dxa"/>
          </w:tcPr>
          <w:p w14:paraId="266AEAB9" w14:textId="77777777" w:rsidR="00930C09" w:rsidRPr="00803E28" w:rsidRDefault="00930C09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03E28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6EBB80E3" w14:textId="77777777" w:rsidR="00930C09" w:rsidRPr="00EE53C5" w:rsidRDefault="00930C09" w:rsidP="00831F73">
            <w:pPr>
              <w:pStyle w:val="Ptabletext"/>
            </w:pPr>
            <w:r w:rsidRPr="00EE53C5">
              <w:t>-6</w:t>
            </w:r>
          </w:p>
        </w:tc>
        <w:tc>
          <w:tcPr>
            <w:tcW w:w="925" w:type="dxa"/>
          </w:tcPr>
          <w:p w14:paraId="2A4C81D2" w14:textId="77777777" w:rsidR="00930C09" w:rsidRPr="00EE53C5" w:rsidRDefault="00930C09" w:rsidP="00831F73">
            <w:pPr>
              <w:pStyle w:val="Ptabletext"/>
            </w:pPr>
            <w:r w:rsidRPr="00EE53C5">
              <w:t>-3</w:t>
            </w:r>
          </w:p>
        </w:tc>
        <w:tc>
          <w:tcPr>
            <w:tcW w:w="894" w:type="dxa"/>
          </w:tcPr>
          <w:p w14:paraId="541D2AC8" w14:textId="77777777" w:rsidR="00930C09" w:rsidRPr="00EE53C5" w:rsidRDefault="00930C09" w:rsidP="00831F73">
            <w:pPr>
              <w:pStyle w:val="Ptabletext"/>
            </w:pPr>
            <w:r w:rsidRPr="00EE53C5">
              <w:t>0</w:t>
            </w:r>
          </w:p>
        </w:tc>
        <w:tc>
          <w:tcPr>
            <w:tcW w:w="925" w:type="dxa"/>
          </w:tcPr>
          <w:p w14:paraId="7DFF1E28" w14:textId="77777777" w:rsidR="00930C09" w:rsidRPr="00EE53C5" w:rsidRDefault="00930C09" w:rsidP="00831F73">
            <w:pPr>
              <w:pStyle w:val="Ptabletext"/>
            </w:pPr>
            <w:r w:rsidRPr="00EE53C5">
              <w:t>3</w:t>
            </w:r>
          </w:p>
        </w:tc>
      </w:tr>
    </w:tbl>
    <w:p w14:paraId="6C79C38F" w14:textId="77777777" w:rsidR="00930C09" w:rsidRPr="00831F73" w:rsidRDefault="00930C09" w:rsidP="00803E28">
      <w:pPr>
        <w:pStyle w:val="Pquestiontextmcqoptions"/>
        <w:rPr>
          <w:rStyle w:val="Cquestionpartlabelbold"/>
        </w:rPr>
      </w:pPr>
      <w:r w:rsidRPr="00831F73">
        <w:rPr>
          <w:rStyle w:val="Cquestionpartlabelbold"/>
        </w:rPr>
        <w:t>C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930C09" w:rsidRPr="00EE53C5" w14:paraId="350F2230" w14:textId="77777777" w:rsidTr="00434582">
        <w:tc>
          <w:tcPr>
            <w:tcW w:w="925" w:type="dxa"/>
          </w:tcPr>
          <w:p w14:paraId="1650241C" w14:textId="77777777" w:rsidR="00930C09" w:rsidRPr="00803E28" w:rsidRDefault="00930C09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03E28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1B861406" w14:textId="77777777" w:rsidR="00930C09" w:rsidRPr="00EE53C5" w:rsidRDefault="00930C09" w:rsidP="00831F73">
            <w:pPr>
              <w:pStyle w:val="Ptabletext"/>
            </w:pPr>
            <w:r w:rsidRPr="00EE53C5">
              <w:t>-3</w:t>
            </w:r>
          </w:p>
        </w:tc>
        <w:tc>
          <w:tcPr>
            <w:tcW w:w="925" w:type="dxa"/>
          </w:tcPr>
          <w:p w14:paraId="01BAF975" w14:textId="77777777" w:rsidR="00930C09" w:rsidRPr="00EE53C5" w:rsidRDefault="00930C09" w:rsidP="00831F73">
            <w:pPr>
              <w:pStyle w:val="Ptabletext"/>
            </w:pPr>
            <w:r w:rsidRPr="00EE53C5">
              <w:t>0</w:t>
            </w:r>
          </w:p>
        </w:tc>
        <w:tc>
          <w:tcPr>
            <w:tcW w:w="894" w:type="dxa"/>
          </w:tcPr>
          <w:p w14:paraId="7D00B7B8" w14:textId="77777777" w:rsidR="00930C09" w:rsidRPr="00EE53C5" w:rsidRDefault="00930C09" w:rsidP="00831F73">
            <w:pPr>
              <w:pStyle w:val="Ptabletext"/>
            </w:pPr>
            <w:r w:rsidRPr="00EE53C5">
              <w:t>3</w:t>
            </w:r>
          </w:p>
        </w:tc>
        <w:tc>
          <w:tcPr>
            <w:tcW w:w="925" w:type="dxa"/>
          </w:tcPr>
          <w:p w14:paraId="1F951339" w14:textId="77777777" w:rsidR="00930C09" w:rsidRPr="00EE53C5" w:rsidRDefault="00930C09" w:rsidP="00831F73">
            <w:pPr>
              <w:pStyle w:val="Ptabletext"/>
            </w:pPr>
            <w:r w:rsidRPr="00EE53C5">
              <w:t>6</w:t>
            </w:r>
          </w:p>
        </w:tc>
      </w:tr>
      <w:tr w:rsidR="00930C09" w:rsidRPr="00EE53C5" w14:paraId="32B0D3A9" w14:textId="77777777" w:rsidTr="00434582">
        <w:tc>
          <w:tcPr>
            <w:tcW w:w="925" w:type="dxa"/>
          </w:tcPr>
          <w:p w14:paraId="209F52EC" w14:textId="77777777" w:rsidR="00930C09" w:rsidRPr="00803E28" w:rsidRDefault="00930C09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03E28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1B3CE627" w14:textId="77777777" w:rsidR="00930C09" w:rsidRPr="00EE53C5" w:rsidRDefault="00930C09" w:rsidP="00831F73">
            <w:pPr>
              <w:pStyle w:val="Ptabletext"/>
            </w:pPr>
            <w:r w:rsidRPr="00EE53C5">
              <w:t>-1</w:t>
            </w:r>
          </w:p>
        </w:tc>
        <w:tc>
          <w:tcPr>
            <w:tcW w:w="925" w:type="dxa"/>
          </w:tcPr>
          <w:p w14:paraId="0A562569" w14:textId="77777777" w:rsidR="00930C09" w:rsidRPr="00EE53C5" w:rsidRDefault="00930C09" w:rsidP="00831F73">
            <w:pPr>
              <w:pStyle w:val="Ptabletext"/>
            </w:pPr>
            <w:r w:rsidRPr="00EE53C5">
              <w:t>-2</w:t>
            </w:r>
          </w:p>
        </w:tc>
        <w:tc>
          <w:tcPr>
            <w:tcW w:w="894" w:type="dxa"/>
          </w:tcPr>
          <w:p w14:paraId="25E5EC50" w14:textId="77777777" w:rsidR="00930C09" w:rsidRPr="00EE53C5" w:rsidRDefault="00930C09" w:rsidP="00831F73">
            <w:pPr>
              <w:pStyle w:val="Ptabletext"/>
            </w:pPr>
            <w:r w:rsidRPr="00EE53C5">
              <w:t>5</w:t>
            </w:r>
          </w:p>
        </w:tc>
        <w:tc>
          <w:tcPr>
            <w:tcW w:w="925" w:type="dxa"/>
          </w:tcPr>
          <w:p w14:paraId="00A77143" w14:textId="77777777" w:rsidR="00930C09" w:rsidRPr="00EE53C5" w:rsidRDefault="00930C09" w:rsidP="00831F73">
            <w:pPr>
              <w:pStyle w:val="Ptabletext"/>
            </w:pPr>
            <w:r w:rsidRPr="00EE53C5">
              <w:t>8</w:t>
            </w:r>
          </w:p>
        </w:tc>
      </w:tr>
    </w:tbl>
    <w:p w14:paraId="44B4B657" w14:textId="1C11408E" w:rsidR="00930C09" w:rsidRPr="00831F73" w:rsidRDefault="00831F73" w:rsidP="00803E28">
      <w:pPr>
        <w:pStyle w:val="Pquestiontextmcqoptions"/>
        <w:rPr>
          <w:rStyle w:val="Cquestionpartlabelbold"/>
        </w:rPr>
      </w:pPr>
      <w:r w:rsidRPr="00831F73">
        <w:rPr>
          <w:rStyle w:val="Cquestionpartlabelbold"/>
        </w:rPr>
        <w:t>D</w:t>
      </w:r>
      <w:r w:rsidRPr="00831F73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930C09" w:rsidRPr="00EE53C5" w14:paraId="66A8F830" w14:textId="77777777" w:rsidTr="00434582">
        <w:tc>
          <w:tcPr>
            <w:tcW w:w="925" w:type="dxa"/>
          </w:tcPr>
          <w:p w14:paraId="63C3F292" w14:textId="77777777" w:rsidR="00930C09" w:rsidRPr="00803E28" w:rsidRDefault="00930C09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03E28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6F3DADCB" w14:textId="77777777" w:rsidR="00930C09" w:rsidRPr="00EE53C5" w:rsidRDefault="00930C09" w:rsidP="00831F73">
            <w:pPr>
              <w:pStyle w:val="Ptabletext"/>
            </w:pPr>
            <w:r w:rsidRPr="00EE53C5">
              <w:t>-1</w:t>
            </w:r>
          </w:p>
        </w:tc>
        <w:tc>
          <w:tcPr>
            <w:tcW w:w="925" w:type="dxa"/>
          </w:tcPr>
          <w:p w14:paraId="2C412E06" w14:textId="77777777" w:rsidR="00930C09" w:rsidRPr="00EE53C5" w:rsidRDefault="00930C09" w:rsidP="00831F73">
            <w:pPr>
              <w:pStyle w:val="Ptabletext"/>
            </w:pPr>
            <w:r w:rsidRPr="00EE53C5">
              <w:t>-2</w:t>
            </w:r>
          </w:p>
        </w:tc>
        <w:tc>
          <w:tcPr>
            <w:tcW w:w="894" w:type="dxa"/>
          </w:tcPr>
          <w:p w14:paraId="5B8F5799" w14:textId="77777777" w:rsidR="00930C09" w:rsidRPr="00EE53C5" w:rsidRDefault="00930C09" w:rsidP="00831F73">
            <w:pPr>
              <w:pStyle w:val="Ptabletext"/>
            </w:pPr>
            <w:r w:rsidRPr="00EE53C5">
              <w:t>5</w:t>
            </w:r>
          </w:p>
        </w:tc>
        <w:tc>
          <w:tcPr>
            <w:tcW w:w="925" w:type="dxa"/>
          </w:tcPr>
          <w:p w14:paraId="252063FF" w14:textId="77777777" w:rsidR="00930C09" w:rsidRPr="00EE53C5" w:rsidRDefault="00930C09" w:rsidP="00831F73">
            <w:pPr>
              <w:pStyle w:val="Ptabletext"/>
            </w:pPr>
            <w:r w:rsidRPr="00EE53C5">
              <w:t>8</w:t>
            </w:r>
          </w:p>
        </w:tc>
      </w:tr>
      <w:tr w:rsidR="00930C09" w:rsidRPr="00EE53C5" w14:paraId="118D13DB" w14:textId="77777777" w:rsidTr="00434582">
        <w:tc>
          <w:tcPr>
            <w:tcW w:w="925" w:type="dxa"/>
          </w:tcPr>
          <w:p w14:paraId="7B463F5F" w14:textId="77777777" w:rsidR="00930C09" w:rsidRPr="00803E28" w:rsidRDefault="00930C09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03E28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50FA1BF8" w14:textId="77777777" w:rsidR="00930C09" w:rsidRPr="00EE53C5" w:rsidRDefault="00930C09" w:rsidP="00831F73">
            <w:pPr>
              <w:pStyle w:val="Ptabletext"/>
            </w:pPr>
            <w:r w:rsidRPr="00EE53C5">
              <w:t>-3</w:t>
            </w:r>
          </w:p>
        </w:tc>
        <w:tc>
          <w:tcPr>
            <w:tcW w:w="925" w:type="dxa"/>
          </w:tcPr>
          <w:p w14:paraId="260FC7B2" w14:textId="77777777" w:rsidR="00930C09" w:rsidRPr="00EE53C5" w:rsidRDefault="00930C09" w:rsidP="00831F73">
            <w:pPr>
              <w:pStyle w:val="Ptabletext"/>
            </w:pPr>
            <w:r w:rsidRPr="00EE53C5">
              <w:t>0</w:t>
            </w:r>
          </w:p>
        </w:tc>
        <w:tc>
          <w:tcPr>
            <w:tcW w:w="894" w:type="dxa"/>
          </w:tcPr>
          <w:p w14:paraId="466CBFE5" w14:textId="77777777" w:rsidR="00930C09" w:rsidRPr="00EE53C5" w:rsidRDefault="00930C09" w:rsidP="00831F73">
            <w:pPr>
              <w:pStyle w:val="Ptabletext"/>
            </w:pPr>
            <w:r w:rsidRPr="00EE53C5">
              <w:t>3</w:t>
            </w:r>
          </w:p>
        </w:tc>
        <w:tc>
          <w:tcPr>
            <w:tcW w:w="925" w:type="dxa"/>
          </w:tcPr>
          <w:p w14:paraId="550A91ED" w14:textId="77777777" w:rsidR="00930C09" w:rsidRPr="00EE53C5" w:rsidRDefault="00930C09" w:rsidP="00831F73">
            <w:pPr>
              <w:pStyle w:val="Ptabletext"/>
            </w:pPr>
            <w:r w:rsidRPr="00EE53C5">
              <w:t>6</w:t>
            </w:r>
          </w:p>
        </w:tc>
      </w:tr>
    </w:tbl>
    <w:p w14:paraId="47CBB231" w14:textId="55EA451D" w:rsidR="00E612EF" w:rsidRPr="00A07593" w:rsidRDefault="00E612EF" w:rsidP="00070EEB">
      <w:pPr>
        <w:pStyle w:val="Pquestionheadingmc"/>
      </w:pPr>
      <w:r w:rsidRPr="00A07593">
        <w:t>Question 6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1EA4E98C" w14:textId="409F8AAA" w:rsidR="00930C09" w:rsidRPr="00EE53C5" w:rsidRDefault="00930C09" w:rsidP="00803E28">
      <w:pPr>
        <w:pStyle w:val="Pquestiontextmainstem"/>
      </w:pPr>
      <w:r w:rsidRPr="00EE53C5">
        <w:t xml:space="preserve">Which point lies on the graph </w:t>
      </w:r>
      <w:r w:rsidRPr="00803E28">
        <w:rPr>
          <w:rStyle w:val="Cmathsexpressions"/>
          <w:i/>
          <w:iCs/>
        </w:rPr>
        <w:t>y</w:t>
      </w:r>
      <w:r w:rsidR="000D0F9D">
        <w:t xml:space="preserve"> = -</w:t>
      </w:r>
      <w:r w:rsidRPr="00EE53C5">
        <w:t>3?</w:t>
      </w:r>
    </w:p>
    <w:p w14:paraId="20D16C11" w14:textId="3725B5A1" w:rsidR="00930C09" w:rsidRPr="00EE53C5" w:rsidRDefault="00831F73" w:rsidP="00803E28">
      <w:pPr>
        <w:pStyle w:val="Pquestiontextmcqoptions"/>
      </w:pPr>
      <w:r w:rsidRPr="00831F73">
        <w:rPr>
          <w:rStyle w:val="Cquestionpartlabelbold"/>
        </w:rPr>
        <w:t>A</w:t>
      </w:r>
      <w:r w:rsidRPr="00831F73">
        <w:rPr>
          <w:rStyle w:val="Cquestionpartlabelbold"/>
        </w:rPr>
        <w:tab/>
      </w:r>
      <w:r w:rsidR="00930C09" w:rsidRPr="00EE53C5">
        <w:t>(3, 0)</w:t>
      </w:r>
      <w:r>
        <w:tab/>
      </w:r>
      <w:r>
        <w:tab/>
      </w:r>
      <w:r>
        <w:tab/>
      </w:r>
      <w:r w:rsidRPr="00831F73">
        <w:rPr>
          <w:rStyle w:val="Cquestionpartlabelbold"/>
        </w:rPr>
        <w:t>B</w:t>
      </w:r>
      <w:r w:rsidRPr="00831F73">
        <w:rPr>
          <w:rStyle w:val="Cquestionpartlabelbold"/>
        </w:rPr>
        <w:tab/>
      </w:r>
      <w:r w:rsidR="00380A8A">
        <w:t>(-</w:t>
      </w:r>
      <w:r w:rsidR="00930C09" w:rsidRPr="00EE53C5">
        <w:t>3, 0)</w:t>
      </w:r>
      <w:r w:rsidRPr="00831F73">
        <w:rPr>
          <w:rStyle w:val="Cquestionpartlabelbold"/>
        </w:rPr>
        <w:tab/>
      </w:r>
      <w:r w:rsidRPr="00831F73">
        <w:rPr>
          <w:rStyle w:val="Cquestionpartlabelbold"/>
        </w:rPr>
        <w:tab/>
      </w:r>
      <w:r>
        <w:rPr>
          <w:rStyle w:val="Cquestionpartlabelbold"/>
        </w:rPr>
        <w:tab/>
      </w:r>
      <w:r w:rsidRPr="00831F73">
        <w:rPr>
          <w:rStyle w:val="Cquestionpartlabelbold"/>
        </w:rPr>
        <w:t>C</w:t>
      </w:r>
      <w:r w:rsidRPr="00831F73">
        <w:rPr>
          <w:rStyle w:val="Cquestionpartlabelbold"/>
        </w:rPr>
        <w:tab/>
      </w:r>
      <w:r w:rsidR="00380A8A">
        <w:t>(2, -</w:t>
      </w:r>
      <w:r w:rsidR="00930C09" w:rsidRPr="00EE53C5">
        <w:t>3)</w:t>
      </w:r>
      <w:r>
        <w:tab/>
      </w:r>
      <w:r>
        <w:tab/>
      </w:r>
      <w:r w:rsidRPr="00831F73">
        <w:rPr>
          <w:rStyle w:val="Cquestionpartlabelbold"/>
        </w:rPr>
        <w:t>D</w:t>
      </w:r>
      <w:r w:rsidRPr="00831F73">
        <w:rPr>
          <w:rStyle w:val="Cquestionpartlabelbold"/>
        </w:rPr>
        <w:tab/>
      </w:r>
      <w:r w:rsidR="00380A8A">
        <w:t>(-</w:t>
      </w:r>
      <w:r w:rsidR="00930C09" w:rsidRPr="00EE53C5">
        <w:t>3, 1)</w:t>
      </w:r>
    </w:p>
    <w:p w14:paraId="370BB3C1" w14:textId="6CD38897" w:rsidR="00E612EF" w:rsidRPr="00A07593" w:rsidRDefault="00E612EF" w:rsidP="00362685">
      <w:pPr>
        <w:pStyle w:val="Pquestionheadingmc"/>
      </w:pPr>
      <w:r w:rsidRPr="00A07593">
        <w:t>Question 7</w:t>
      </w:r>
      <w:r w:rsidR="003B7CAE" w:rsidRPr="003B7CAE">
        <w:tab/>
      </w:r>
      <w:r w:rsidR="009A3E5F" w:rsidRPr="00A07593">
        <w:t>[6.</w:t>
      </w:r>
      <w:r w:rsidR="00340E72">
        <w:t>2</w:t>
      </w:r>
      <w:r w:rsidR="00FE3CA2" w:rsidRPr="00A07593">
        <w:t>]</w:t>
      </w:r>
    </w:p>
    <w:p w14:paraId="51767B02" w14:textId="3C8125A2" w:rsidR="00930C09" w:rsidRPr="00EE53C5" w:rsidRDefault="00930C09" w:rsidP="00803E28">
      <w:pPr>
        <w:pStyle w:val="Pquestiontextmainstem"/>
      </w:pPr>
      <w:r w:rsidRPr="00EE53C5">
        <w:t xml:space="preserve">The coordinates of </w:t>
      </w:r>
      <w:r w:rsidR="00340E72">
        <w:t>a</w:t>
      </w:r>
      <w:r w:rsidRPr="00EE53C5">
        <w:t xml:space="preserve"> point that lies on the graph of </w:t>
      </w:r>
      <w:r w:rsidR="000F7198" w:rsidRPr="00EE53C5">
        <w:rPr>
          <w:position w:val="-10"/>
        </w:rPr>
        <w:object w:dxaOrig="1020" w:dyaOrig="320" w14:anchorId="15DCC4CC">
          <v:shape id="_x0000_i1028" type="#_x0000_t75" style="width:51pt;height:15.75pt" o:ole="">
            <v:imagedata r:id="rId18" o:title=""/>
          </v:shape>
          <o:OLEObject Type="Embed" ProgID="Equation.DSMT4" ShapeID="_x0000_i1028" DrawAspect="Content" ObjectID="_1540569243" r:id="rId19"/>
        </w:object>
      </w:r>
      <w:r w:rsidRPr="00EE53C5">
        <w:t xml:space="preserve"> are:</w:t>
      </w:r>
    </w:p>
    <w:p w14:paraId="7F11C8D3" w14:textId="62B95AC9" w:rsidR="006D6576" w:rsidRPr="008D743B" w:rsidRDefault="00831F73" w:rsidP="00803E28">
      <w:pPr>
        <w:pStyle w:val="Pquestiontextmcqoptions"/>
      </w:pPr>
      <w:r w:rsidRPr="00831F73">
        <w:rPr>
          <w:rStyle w:val="Cquestionpartlabelbold"/>
        </w:rPr>
        <w:t>A</w:t>
      </w:r>
      <w:r w:rsidRPr="00831F73">
        <w:rPr>
          <w:rStyle w:val="Cquestionpartlabelbold"/>
        </w:rPr>
        <w:tab/>
      </w:r>
      <w:r w:rsidR="00930C09" w:rsidRPr="00EE53C5">
        <w:t>(1, 4)</w:t>
      </w:r>
      <w:r w:rsidR="004871F4">
        <w:tab/>
      </w:r>
      <w:r w:rsidRPr="00831F73">
        <w:rPr>
          <w:rStyle w:val="Cquestionpartlabelbold"/>
        </w:rPr>
        <w:tab/>
        <w:t>B</w:t>
      </w:r>
      <w:r w:rsidRPr="00831F73">
        <w:rPr>
          <w:rStyle w:val="Cquestionpartlabelbold"/>
        </w:rPr>
        <w:tab/>
      </w:r>
      <w:r w:rsidR="00930C09" w:rsidRPr="00EE53C5">
        <w:t>(2, 8)</w:t>
      </w:r>
      <w:r w:rsidR="004871F4">
        <w:tab/>
      </w:r>
      <w:r w:rsidRPr="00831F73">
        <w:rPr>
          <w:rStyle w:val="Cquestionpartlabelbold"/>
        </w:rPr>
        <w:tab/>
        <w:t>C</w:t>
      </w:r>
      <w:r w:rsidRPr="00831F73">
        <w:rPr>
          <w:rStyle w:val="Cquestionpartlabelbold"/>
        </w:rPr>
        <w:tab/>
      </w:r>
      <w:r w:rsidR="00930C09" w:rsidRPr="00EE53C5">
        <w:t>(3, 9)</w:t>
      </w:r>
      <w:r w:rsidR="004871F4">
        <w:tab/>
      </w:r>
      <w:r w:rsidRPr="00831F73">
        <w:rPr>
          <w:rStyle w:val="Cquestionpartlabelbold"/>
        </w:rPr>
        <w:tab/>
        <w:t>D</w:t>
      </w:r>
      <w:r w:rsidRPr="00831F73">
        <w:rPr>
          <w:rStyle w:val="Cquestionpartlabelbold"/>
        </w:rPr>
        <w:tab/>
      </w:r>
      <w:r w:rsidR="00930C09" w:rsidRPr="00EE53C5">
        <w:t xml:space="preserve">(4, 10) </w:t>
      </w:r>
      <w:r w:rsidR="006D6576" w:rsidRPr="008D743B">
        <w:t xml:space="preserve"> </w:t>
      </w:r>
    </w:p>
    <w:p w14:paraId="32453F92" w14:textId="5658D6B6" w:rsidR="00E612EF" w:rsidRPr="00A07593" w:rsidRDefault="00E612EF" w:rsidP="00E612EF">
      <w:pPr>
        <w:pStyle w:val="Pquestionheadingmc"/>
      </w:pPr>
      <w:r w:rsidRPr="00A07593">
        <w:t>Question 8</w:t>
      </w:r>
      <w:r w:rsidR="003B7CAE" w:rsidRPr="003B7CAE">
        <w:tab/>
      </w:r>
      <w:r w:rsidR="009A3E5F" w:rsidRPr="00A07593">
        <w:t>[6.</w:t>
      </w:r>
      <w:r w:rsidR="00340E72">
        <w:t>3</w:t>
      </w:r>
      <w:r w:rsidR="00FE3CA2" w:rsidRPr="00A07593">
        <w:t>]</w:t>
      </w:r>
    </w:p>
    <w:p w14:paraId="53AC9EB0" w14:textId="5B85ACBD" w:rsidR="00930C09" w:rsidRPr="00EE53C5" w:rsidRDefault="00CB7850" w:rsidP="00803E28">
      <w:pPr>
        <w:pStyle w:val="Pquestiontextmainstem"/>
        <w:rPr>
          <w:lang w:val="fr-FR"/>
        </w:rPr>
      </w:pPr>
      <w:r>
        <w:t>A</w:t>
      </w:r>
      <w:r w:rsidR="00930C09" w:rsidRPr="00EE53C5">
        <w:t xml:space="preserve"> rule for the set of points </w:t>
      </w:r>
      <w:r w:rsidR="000D0F9D">
        <w:rPr>
          <w:lang w:val="fr-FR"/>
        </w:rPr>
        <w:t>(2, 6), (3, 9), (4, 12)</w:t>
      </w:r>
      <w:r w:rsidR="00930C09" w:rsidRPr="00EE53C5">
        <w:rPr>
          <w:lang w:val="fr-FR"/>
        </w:rPr>
        <w:t xml:space="preserve"> is:</w:t>
      </w:r>
    </w:p>
    <w:p w14:paraId="4F2D5F68" w14:textId="053EE201" w:rsidR="00070EEB" w:rsidRPr="00A07593" w:rsidRDefault="00831F73" w:rsidP="00803E28">
      <w:pPr>
        <w:pStyle w:val="Pquestiontextmcqoptions"/>
      </w:pPr>
      <w:r w:rsidRPr="00831F73">
        <w:rPr>
          <w:rStyle w:val="Cquestionpartlabelbold"/>
        </w:rPr>
        <w:t>A</w:t>
      </w:r>
      <w:r w:rsidRPr="00831F73">
        <w:rPr>
          <w:rStyle w:val="Cquestionpartlabelbold"/>
        </w:rPr>
        <w:tab/>
      </w:r>
      <w:r w:rsidR="00930C09" w:rsidRPr="00831F73">
        <w:rPr>
          <w:rStyle w:val="Cmathsexpressions"/>
          <w:i/>
          <w:iCs/>
        </w:rPr>
        <w:t>y</w:t>
      </w:r>
      <w:r w:rsidR="00930C09" w:rsidRPr="00EE53C5">
        <w:rPr>
          <w:lang w:val="fr-FR"/>
        </w:rPr>
        <w:t xml:space="preserve"> = 2</w:t>
      </w:r>
      <w:r w:rsidR="00930C09" w:rsidRPr="00831F73">
        <w:rPr>
          <w:rStyle w:val="Cmathsexpressions"/>
          <w:i/>
          <w:iCs/>
        </w:rPr>
        <w:t>x</w:t>
      </w:r>
      <w:r w:rsidR="004871F4">
        <w:rPr>
          <w:lang w:val="fr-FR"/>
        </w:rPr>
        <w:tab/>
      </w:r>
      <w:r>
        <w:rPr>
          <w:lang w:val="fr-FR"/>
        </w:rPr>
        <w:tab/>
      </w:r>
      <w:r w:rsidRPr="00831F73">
        <w:rPr>
          <w:rStyle w:val="Cquestionpartlabelbold"/>
        </w:rPr>
        <w:t>B</w:t>
      </w:r>
      <w:r w:rsidRPr="00831F73">
        <w:rPr>
          <w:rStyle w:val="Cquestionpartlabelbold"/>
        </w:rPr>
        <w:tab/>
      </w:r>
      <w:r w:rsidR="00930C09" w:rsidRPr="00831F73">
        <w:rPr>
          <w:rStyle w:val="Cmathsexpressions"/>
          <w:i/>
          <w:iCs/>
        </w:rPr>
        <w:t>y</w:t>
      </w:r>
      <w:r w:rsidR="00930C09" w:rsidRPr="00EE53C5">
        <w:rPr>
          <w:lang w:val="fr-FR"/>
        </w:rPr>
        <w:t xml:space="preserve"> = 3</w:t>
      </w:r>
      <w:r w:rsidR="00930C09" w:rsidRPr="00831F73">
        <w:rPr>
          <w:rStyle w:val="Cmathsexpressions"/>
          <w:i/>
          <w:iCs/>
        </w:rPr>
        <w:t>x</w:t>
      </w:r>
      <w:r w:rsidR="000F7198">
        <w:rPr>
          <w:rStyle w:val="Cmathsexpressions"/>
          <w:i/>
          <w:iCs/>
        </w:rPr>
        <w:tab/>
      </w:r>
      <w:r w:rsidRPr="00831F73">
        <w:rPr>
          <w:rStyle w:val="Cquestionpartlabelbold"/>
        </w:rPr>
        <w:tab/>
      </w:r>
      <w:r w:rsidRPr="00831F73">
        <w:rPr>
          <w:rStyle w:val="Cquestionpartlabelbold"/>
        </w:rPr>
        <w:tab/>
        <w:t>C</w:t>
      </w:r>
      <w:r w:rsidRPr="00831F73">
        <w:rPr>
          <w:rStyle w:val="Cquestionpartlabelbold"/>
        </w:rPr>
        <w:tab/>
      </w:r>
      <w:r w:rsidR="00930C09" w:rsidRPr="00831F73">
        <w:rPr>
          <w:rStyle w:val="Cmathsexpressions"/>
          <w:i/>
          <w:iCs/>
        </w:rPr>
        <w:t>y</w:t>
      </w:r>
      <w:r w:rsidR="00930C09" w:rsidRPr="00EE53C5">
        <w:rPr>
          <w:lang w:val="fr-FR"/>
        </w:rPr>
        <w:t xml:space="preserve"> = </w:t>
      </w:r>
      <w:r w:rsidR="00930C09" w:rsidRPr="00831F73">
        <w:rPr>
          <w:rStyle w:val="Cmathsexpressions"/>
          <w:i/>
          <w:iCs/>
        </w:rPr>
        <w:t>x</w:t>
      </w:r>
      <w:r w:rsidR="00930C09" w:rsidRPr="00EE53C5">
        <w:rPr>
          <w:lang w:val="fr-FR"/>
        </w:rPr>
        <w:t xml:space="preserve"> + 2</w:t>
      </w:r>
      <w:r>
        <w:rPr>
          <w:lang w:val="fr-FR"/>
        </w:rPr>
        <w:tab/>
      </w:r>
      <w:r>
        <w:rPr>
          <w:lang w:val="fr-FR"/>
        </w:rPr>
        <w:tab/>
      </w:r>
      <w:r w:rsidR="000F7198">
        <w:rPr>
          <w:lang w:val="fr-FR"/>
        </w:rPr>
        <w:tab/>
      </w:r>
      <w:r w:rsidRPr="00831F73">
        <w:rPr>
          <w:rStyle w:val="Cquestionpartlabelbold"/>
        </w:rPr>
        <w:t>D</w:t>
      </w:r>
      <w:r w:rsidRPr="00831F73">
        <w:rPr>
          <w:rStyle w:val="Cquestionpartlabelbold"/>
        </w:rPr>
        <w:tab/>
      </w:r>
      <w:r w:rsidR="00930C09" w:rsidRPr="00831F73">
        <w:rPr>
          <w:rStyle w:val="Cmathsexpressions"/>
          <w:i/>
          <w:iCs/>
        </w:rPr>
        <w:t xml:space="preserve">y </w:t>
      </w:r>
      <w:r w:rsidR="00930C09" w:rsidRPr="00EE53C5">
        <w:t xml:space="preserve">= </w:t>
      </w:r>
      <w:r w:rsidR="00930C09" w:rsidRPr="00831F73">
        <w:rPr>
          <w:rStyle w:val="Cmathsexpressions"/>
          <w:i/>
          <w:iCs/>
        </w:rPr>
        <w:t>x</w:t>
      </w:r>
    </w:p>
    <w:p w14:paraId="1633EA82" w14:textId="407A79CA" w:rsidR="00E612EF" w:rsidRPr="00A07593" w:rsidRDefault="00E612EF" w:rsidP="00E612EF">
      <w:pPr>
        <w:pStyle w:val="Pquestionheadingmc"/>
      </w:pPr>
      <w:r w:rsidRPr="00A07593">
        <w:t>Question 9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515810D0" w14:textId="3C3883E4" w:rsidR="00930C09" w:rsidRPr="00EE53C5" w:rsidRDefault="00930C09" w:rsidP="00803E28">
      <w:pPr>
        <w:pStyle w:val="Pquestiontextmainstem"/>
      </w:pPr>
      <w:r w:rsidRPr="00EE53C5">
        <w:t xml:space="preserve">The </w:t>
      </w:r>
      <w:r w:rsidRPr="00803E28">
        <w:rPr>
          <w:rStyle w:val="Cmathsexpressions"/>
          <w:i/>
          <w:iCs/>
        </w:rPr>
        <w:t>y</w:t>
      </w:r>
      <w:r w:rsidRPr="00EE53C5">
        <w:t>-intercept of the line with equation</w:t>
      </w:r>
      <w:r w:rsidR="000F7198" w:rsidRPr="00EE53C5">
        <w:rPr>
          <w:position w:val="-10"/>
        </w:rPr>
        <w:object w:dxaOrig="999" w:dyaOrig="320" w14:anchorId="1B957FE4">
          <v:shape id="_x0000_i1029" type="#_x0000_t75" style="width:50.25pt;height:15.75pt" o:ole="">
            <v:imagedata r:id="rId20" o:title=""/>
          </v:shape>
          <o:OLEObject Type="Embed" ProgID="Equation.DSMT4" ShapeID="_x0000_i1029" DrawAspect="Content" ObjectID="_1540569244" r:id="rId21"/>
        </w:object>
      </w:r>
      <w:r w:rsidRPr="00EE53C5">
        <w:t>is:</w:t>
      </w:r>
    </w:p>
    <w:p w14:paraId="3ABBF7BA" w14:textId="5E484C6D" w:rsidR="00070EEB" w:rsidRPr="00A07593" w:rsidRDefault="00831F73" w:rsidP="00803E28">
      <w:pPr>
        <w:pStyle w:val="Pquestiontextmcqoptions"/>
      </w:pPr>
      <w:r w:rsidRPr="00831F73">
        <w:rPr>
          <w:rStyle w:val="Cquestionpartlabelbold"/>
        </w:rPr>
        <w:t>A</w:t>
      </w:r>
      <w:r w:rsidRPr="00831F73">
        <w:rPr>
          <w:rStyle w:val="Cquestionpartlabelbold"/>
        </w:rPr>
        <w:tab/>
      </w:r>
      <w:r w:rsidR="00930C09">
        <w:t>(0,</w:t>
      </w:r>
      <w:r w:rsidR="000F7198">
        <w:t xml:space="preserve"> </w:t>
      </w:r>
      <w:r w:rsidR="00930C09" w:rsidRPr="00EE53C5">
        <w:t>1</w:t>
      </w:r>
      <w:r w:rsidR="00930C09">
        <w:t>)</w:t>
      </w:r>
      <w:r w:rsidR="004871F4">
        <w:tab/>
      </w:r>
      <w:r w:rsidRPr="00831F73">
        <w:rPr>
          <w:rStyle w:val="Cquestionpartlabelbold"/>
        </w:rPr>
        <w:tab/>
        <w:t>B</w:t>
      </w:r>
      <w:r w:rsidRPr="00831F73">
        <w:rPr>
          <w:rStyle w:val="Cquestionpartlabelbold"/>
        </w:rPr>
        <w:tab/>
      </w:r>
      <w:r w:rsidR="00930C09">
        <w:t>(0,</w:t>
      </w:r>
      <w:r w:rsidR="000F7198">
        <w:t xml:space="preserve"> </w:t>
      </w:r>
      <w:r w:rsidR="00930C09" w:rsidRPr="00EE53C5">
        <w:t>3</w:t>
      </w:r>
      <w:r w:rsidR="00930C09">
        <w:t>)</w:t>
      </w:r>
      <w:r w:rsidR="004871F4">
        <w:tab/>
      </w:r>
      <w:r w:rsidRPr="00831F73">
        <w:rPr>
          <w:rStyle w:val="Cquestionpartlabelbold"/>
        </w:rPr>
        <w:tab/>
        <w:t>C</w:t>
      </w:r>
      <w:r w:rsidRPr="00831F73">
        <w:rPr>
          <w:rStyle w:val="Cquestionpartlabelbold"/>
        </w:rPr>
        <w:tab/>
      </w:r>
      <w:r w:rsidR="00930C09" w:rsidRPr="00EE53C5">
        <w:t>-</w:t>
      </w:r>
      <w:r w:rsidR="00930C09">
        <w:t>(0,</w:t>
      </w:r>
      <w:r w:rsidR="000F7198">
        <w:t xml:space="preserve"> </w:t>
      </w:r>
      <w:r w:rsidR="00930C09" w:rsidRPr="00EE53C5">
        <w:t>1</w:t>
      </w:r>
      <w:r w:rsidR="00930C09">
        <w:t>)</w:t>
      </w:r>
      <w:r w:rsidR="004871F4">
        <w:tab/>
      </w:r>
      <w:r w:rsidRPr="00831F73">
        <w:rPr>
          <w:rStyle w:val="Cquestionpartlabelbold"/>
        </w:rPr>
        <w:tab/>
        <w:t>D</w:t>
      </w:r>
      <w:r w:rsidRPr="00831F73">
        <w:rPr>
          <w:rStyle w:val="Cquestionpartlabelbold"/>
        </w:rPr>
        <w:tab/>
      </w:r>
      <w:r w:rsidR="00930C09" w:rsidRPr="00EE53C5">
        <w:t>-</w:t>
      </w:r>
      <w:r w:rsidR="00930C09">
        <w:t>(0,</w:t>
      </w:r>
      <w:r w:rsidR="000F7198">
        <w:t xml:space="preserve"> </w:t>
      </w:r>
      <w:r w:rsidR="00930C09" w:rsidRPr="00EE53C5">
        <w:t>3</w:t>
      </w:r>
      <w:r w:rsidR="00930C09">
        <w:t>)</w:t>
      </w:r>
      <w:r w:rsidR="00930C09" w:rsidRPr="00EE53C5">
        <w:t xml:space="preserve">                </w:t>
      </w:r>
    </w:p>
    <w:p w14:paraId="5126DFCD" w14:textId="3275E4C7" w:rsidR="002D3853" w:rsidRPr="00A07593" w:rsidRDefault="002D3853" w:rsidP="002D3853">
      <w:pPr>
        <w:pStyle w:val="Pquestionheadingmc"/>
      </w:pPr>
      <w:r w:rsidRPr="00A07593">
        <w:t>Question 10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053F0DC3" w14:textId="77777777" w:rsidR="00930C09" w:rsidRPr="00EE53C5" w:rsidRDefault="00930C09" w:rsidP="00803E28">
      <w:pPr>
        <w:pStyle w:val="Pquestiontextmainstem"/>
      </w:pPr>
      <w:r w:rsidRPr="00EE53C5">
        <w:t>Which line has a gradient equal to zero?</w:t>
      </w:r>
    </w:p>
    <w:p w14:paraId="61F2DFFB" w14:textId="532BC3A5" w:rsidR="00070EEB" w:rsidRPr="00A07593" w:rsidRDefault="00831F73" w:rsidP="00803E28">
      <w:pPr>
        <w:pStyle w:val="Pquestiontextmcqoptions"/>
      </w:pPr>
      <w:r w:rsidRPr="00831F73">
        <w:rPr>
          <w:rStyle w:val="Cquestionpartlabelbold"/>
        </w:rPr>
        <w:t>A</w:t>
      </w:r>
      <w:r w:rsidRPr="00831F73">
        <w:rPr>
          <w:rStyle w:val="Cquestionpartlabelbold"/>
        </w:rPr>
        <w:tab/>
      </w:r>
      <w:r w:rsidR="00930C09" w:rsidRPr="00831F73">
        <w:rPr>
          <w:rStyle w:val="Cmathsexpressions"/>
          <w:i/>
          <w:iCs/>
        </w:rPr>
        <w:t xml:space="preserve">x </w:t>
      </w:r>
      <w:r w:rsidR="00930C09" w:rsidRPr="00EE53C5">
        <w:t>= 5</w:t>
      </w:r>
      <w:r>
        <w:tab/>
      </w:r>
      <w:r>
        <w:tab/>
      </w:r>
      <w:r w:rsidR="000F7198">
        <w:tab/>
      </w:r>
      <w:r w:rsidRPr="00831F73">
        <w:rPr>
          <w:rStyle w:val="Cquestionpartlabelbold"/>
        </w:rPr>
        <w:t>B</w:t>
      </w:r>
      <w:r w:rsidRPr="00831F73">
        <w:rPr>
          <w:rStyle w:val="Cquestionpartlabelbold"/>
        </w:rPr>
        <w:tab/>
      </w:r>
      <w:r w:rsidR="00930C09" w:rsidRPr="00831F73">
        <w:rPr>
          <w:rStyle w:val="Cmathsexpressions"/>
          <w:i/>
          <w:iCs/>
        </w:rPr>
        <w:t xml:space="preserve">x </w:t>
      </w:r>
      <w:r w:rsidR="00930C09" w:rsidRPr="00EE53C5">
        <w:t xml:space="preserve">= </w:t>
      </w:r>
      <w:r w:rsidR="00930C09" w:rsidRPr="00831F73">
        <w:rPr>
          <w:rStyle w:val="Cmathsexpressions"/>
          <w:i/>
          <w:iCs/>
        </w:rPr>
        <w:t>y</w:t>
      </w:r>
      <w:r w:rsidRPr="00831F73">
        <w:rPr>
          <w:rStyle w:val="Cquestionpartlabelbold"/>
        </w:rPr>
        <w:tab/>
      </w:r>
      <w:r w:rsidRPr="00831F73">
        <w:rPr>
          <w:rStyle w:val="Cquestionpartlabelbold"/>
        </w:rPr>
        <w:tab/>
      </w:r>
      <w:r w:rsidR="000F7198">
        <w:rPr>
          <w:rStyle w:val="Cquestionpartlabelbold"/>
        </w:rPr>
        <w:tab/>
      </w:r>
      <w:r w:rsidRPr="00831F73">
        <w:rPr>
          <w:rStyle w:val="Cquestionpartlabelbold"/>
        </w:rPr>
        <w:t>C</w:t>
      </w:r>
      <w:r w:rsidRPr="00831F73">
        <w:rPr>
          <w:rStyle w:val="Cquestionpartlabelbold"/>
        </w:rPr>
        <w:tab/>
      </w:r>
      <w:r w:rsidR="00930C09" w:rsidRPr="00831F73">
        <w:rPr>
          <w:rStyle w:val="Cmathsexpressions"/>
          <w:i/>
          <w:iCs/>
        </w:rPr>
        <w:t xml:space="preserve">x </w:t>
      </w:r>
      <w:r w:rsidR="00930C09" w:rsidRPr="00EE53C5">
        <w:t>+</w:t>
      </w:r>
      <w:r w:rsidR="00930C09" w:rsidRPr="00831F73">
        <w:rPr>
          <w:rStyle w:val="Cmathsexpressions"/>
          <w:i/>
          <w:iCs/>
        </w:rPr>
        <w:t xml:space="preserve"> y</w:t>
      </w:r>
      <w:r w:rsidR="00930C09" w:rsidRPr="00EE53C5">
        <w:t xml:space="preserve"> = 1</w:t>
      </w:r>
      <w:r>
        <w:tab/>
      </w:r>
      <w:r>
        <w:tab/>
      </w:r>
      <w:r w:rsidR="000F7198">
        <w:tab/>
      </w:r>
      <w:r w:rsidRPr="00831F73">
        <w:rPr>
          <w:rStyle w:val="Cquestionpartlabelbold"/>
        </w:rPr>
        <w:t>D</w:t>
      </w:r>
      <w:r w:rsidRPr="00831F73">
        <w:rPr>
          <w:rStyle w:val="Cquestionpartlabelbold"/>
        </w:rPr>
        <w:tab/>
      </w:r>
      <w:r w:rsidR="00930C09" w:rsidRPr="00831F73">
        <w:rPr>
          <w:rStyle w:val="Cmathsexpressions"/>
          <w:i/>
          <w:iCs/>
        </w:rPr>
        <w:t>y</w:t>
      </w:r>
      <w:r w:rsidR="00930C09" w:rsidRPr="00EE53C5">
        <w:t xml:space="preserve"> = 2</w:t>
      </w:r>
    </w:p>
    <w:p w14:paraId="5BA7F288" w14:textId="10ED81D3" w:rsidR="007A2893" w:rsidRPr="00A07593" w:rsidRDefault="007A2893" w:rsidP="007A2893">
      <w:pPr>
        <w:pStyle w:val="Pquestionheadingmc"/>
      </w:pPr>
      <w:r w:rsidRPr="00A07593">
        <w:lastRenderedPageBreak/>
        <w:t>Question 11</w:t>
      </w:r>
      <w:r w:rsidR="003B7CAE" w:rsidRPr="003B7CAE">
        <w:tab/>
      </w:r>
      <w:r w:rsidR="009A3E5F" w:rsidRPr="00A07593">
        <w:t>[6.2</w:t>
      </w:r>
      <w:r w:rsidRPr="00A07593">
        <w:t>]</w:t>
      </w:r>
    </w:p>
    <w:p w14:paraId="668180F8" w14:textId="31DD9855" w:rsidR="00930C09" w:rsidRPr="00EE53C5" w:rsidRDefault="003050B5" w:rsidP="00803E28">
      <w:pPr>
        <w:pStyle w:val="Pquestiontextmainstem"/>
      </w:pPr>
      <w:r>
        <w:t>Which of these describes</w:t>
      </w:r>
      <w:r w:rsidR="000F7198">
        <w:t xml:space="preserve"> the gradient of</w:t>
      </w:r>
      <w:r w:rsidR="00930C09">
        <w:t xml:space="preserve"> t</w:t>
      </w:r>
      <w:r w:rsidR="00930C09" w:rsidRPr="00EE53C5">
        <w:t>he line given by the equation</w:t>
      </w:r>
      <w:r w:rsidRPr="00EE53C5">
        <w:rPr>
          <w:position w:val="-10"/>
        </w:rPr>
        <w:object w:dxaOrig="1240" w:dyaOrig="320" w14:anchorId="5300F345">
          <v:shape id="_x0000_i1030" type="#_x0000_t75" style="width:62.25pt;height:15.75pt" o:ole="">
            <v:imagedata r:id="rId22" o:title=""/>
          </v:shape>
          <o:OLEObject Type="Embed" ProgID="Equation.DSMT4" ShapeID="_x0000_i1030" DrawAspect="Content" ObjectID="_1540569245" r:id="rId23"/>
        </w:object>
      </w:r>
      <w:r w:rsidR="00930C09">
        <w:t>?</w:t>
      </w:r>
    </w:p>
    <w:p w14:paraId="3091613D" w14:textId="10C2A41C" w:rsidR="00F04E3B" w:rsidRPr="00A07593" w:rsidRDefault="00831F73" w:rsidP="008568D4">
      <w:pPr>
        <w:pStyle w:val="Pquestiontextmcqoptions"/>
      </w:pPr>
      <w:r w:rsidRPr="00831F73">
        <w:rPr>
          <w:rStyle w:val="Cquestionpartlabelbold"/>
        </w:rPr>
        <w:t>A</w:t>
      </w:r>
      <w:r w:rsidRPr="00831F73">
        <w:rPr>
          <w:rStyle w:val="Cquestionpartlabelbold"/>
        </w:rPr>
        <w:tab/>
      </w:r>
      <w:r w:rsidR="009A3E5F" w:rsidRPr="00A07593">
        <w:t>zero</w:t>
      </w:r>
      <w:r w:rsidR="00930C09">
        <w:t xml:space="preserve"> (flat)</w:t>
      </w:r>
      <w:r>
        <w:tab/>
      </w:r>
      <w:r>
        <w:tab/>
      </w:r>
      <w:r w:rsidRPr="00831F73">
        <w:rPr>
          <w:rStyle w:val="Cquestionpartlabelbold"/>
        </w:rPr>
        <w:t>B</w:t>
      </w:r>
      <w:r w:rsidRPr="00831F73">
        <w:rPr>
          <w:rStyle w:val="Cquestionpartlabelbold"/>
        </w:rPr>
        <w:tab/>
      </w:r>
      <w:r w:rsidR="00930C09">
        <w:t>nearly</w:t>
      </w:r>
      <w:r w:rsidR="009A3E5F" w:rsidRPr="00A07593">
        <w:t xml:space="preserve"> flat</w:t>
      </w:r>
      <w:r>
        <w:tab/>
      </w:r>
      <w:r>
        <w:tab/>
      </w:r>
      <w:r w:rsidRPr="00831F73">
        <w:rPr>
          <w:rStyle w:val="Cquestionpartlabelbold"/>
        </w:rPr>
        <w:tab/>
        <w:t>C</w:t>
      </w:r>
      <w:r w:rsidRPr="00831F73">
        <w:rPr>
          <w:rStyle w:val="Cquestionpartlabelbold"/>
        </w:rPr>
        <w:tab/>
      </w:r>
      <w:r w:rsidR="009A3E5F" w:rsidRPr="00A07593">
        <w:t>very steep</w:t>
      </w:r>
      <w:r>
        <w:tab/>
      </w:r>
      <w:r>
        <w:tab/>
      </w:r>
      <w:r w:rsidRPr="00831F73">
        <w:rPr>
          <w:rStyle w:val="Cquestionpartlabelbold"/>
        </w:rPr>
        <w:tab/>
        <w:t>D</w:t>
      </w:r>
      <w:r w:rsidRPr="00831F73">
        <w:rPr>
          <w:rStyle w:val="Cquestionpartlabelbold"/>
        </w:rPr>
        <w:tab/>
      </w:r>
      <w:r w:rsidR="004665C5">
        <w:t>not very steep</w:t>
      </w:r>
    </w:p>
    <w:p w14:paraId="55102FCF" w14:textId="4AD217C4" w:rsidR="007A2893" w:rsidRPr="00A07593" w:rsidRDefault="007A2893" w:rsidP="007A2893">
      <w:pPr>
        <w:pStyle w:val="Pquestionheadingmc"/>
      </w:pPr>
      <w:r w:rsidRPr="00A07593">
        <w:t>Question 12</w:t>
      </w:r>
      <w:r w:rsidR="003B7CAE" w:rsidRPr="003B7CAE">
        <w:tab/>
      </w:r>
      <w:r w:rsidR="009A3E5F" w:rsidRPr="00A07593">
        <w:t>[6.4</w:t>
      </w:r>
      <w:r w:rsidRPr="00A07593">
        <w:t>]</w:t>
      </w:r>
    </w:p>
    <w:p w14:paraId="47CBE5ED" w14:textId="4FF3D3BE" w:rsidR="006D6576" w:rsidRPr="008D743B" w:rsidRDefault="006D6576" w:rsidP="008568D4">
      <w:pPr>
        <w:pStyle w:val="Pquestiontextmainstem"/>
      </w:pPr>
      <w:r w:rsidRPr="008D743B">
        <w:t xml:space="preserve">An electrician charges </w:t>
      </w:r>
      <w:r w:rsidR="003050B5">
        <w:t xml:space="preserve">a fixed fee of </w:t>
      </w:r>
      <w:r w:rsidRPr="008D743B">
        <w:t>$</w:t>
      </w:r>
      <w:r w:rsidR="00930C09">
        <w:t>100</w:t>
      </w:r>
      <w:r w:rsidRPr="008D743B">
        <w:t xml:space="preserve"> </w:t>
      </w:r>
      <w:r w:rsidR="003050B5">
        <w:t>to go to a job</w:t>
      </w:r>
      <w:r w:rsidRPr="008D743B">
        <w:t xml:space="preserve"> </w:t>
      </w:r>
      <w:r w:rsidR="00427B53">
        <w:t>plus</w:t>
      </w:r>
      <w:r w:rsidRPr="008D743B">
        <w:t xml:space="preserve"> $2</w:t>
      </w:r>
      <w:r w:rsidR="00930C09">
        <w:t>0</w:t>
      </w:r>
      <w:r w:rsidRPr="008D743B">
        <w:t xml:space="preserve"> per hour of work. If </w:t>
      </w:r>
      <w:r w:rsidR="00831F73" w:rsidRPr="003050B5">
        <w:rPr>
          <w:rStyle w:val="Cmathsexpressions"/>
          <w:i/>
          <w:iCs/>
        </w:rPr>
        <w:t>C</w:t>
      </w:r>
      <w:r w:rsidR="003050B5">
        <w:rPr>
          <w:rStyle w:val="Cquestionpartlabelbold"/>
        </w:rPr>
        <w:t xml:space="preserve"> </w:t>
      </w:r>
      <w:r w:rsidRPr="008D743B">
        <w:t xml:space="preserve">represents the total cost in dollars and </w:t>
      </w:r>
      <w:r w:rsidRPr="008568D4">
        <w:rPr>
          <w:rStyle w:val="Cmathsexpressions"/>
          <w:i/>
          <w:iCs/>
        </w:rPr>
        <w:t>t</w:t>
      </w:r>
      <w:r w:rsidRPr="008D743B">
        <w:t xml:space="preserve"> represents the time the electrician works in hours, the following table of values </w:t>
      </w:r>
      <w:r w:rsidR="00930C09">
        <w:t xml:space="preserve">and graph </w:t>
      </w:r>
      <w:r w:rsidRPr="008D743B">
        <w:t>can be constructed.</w:t>
      </w:r>
    </w:p>
    <w:tbl>
      <w:tblPr>
        <w:tblpPr w:leftFromText="180" w:rightFromText="180" w:vertAnchor="text" w:tblpY="1"/>
        <w:tblOverlap w:val="never"/>
        <w:tblW w:w="47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6"/>
        <w:gridCol w:w="850"/>
        <w:gridCol w:w="850"/>
        <w:gridCol w:w="850"/>
        <w:gridCol w:w="850"/>
        <w:gridCol w:w="850"/>
      </w:tblGrid>
      <w:tr w:rsidR="006D6576" w:rsidRPr="008D743B" w14:paraId="203A0099" w14:textId="77777777" w:rsidTr="00802332">
        <w:trPr>
          <w:trHeight w:val="340"/>
        </w:trPr>
        <w:tc>
          <w:tcPr>
            <w:tcW w:w="456" w:type="dxa"/>
          </w:tcPr>
          <w:p w14:paraId="74409C32" w14:textId="77777777" w:rsidR="006D6576" w:rsidRPr="009A613B" w:rsidRDefault="006D6576" w:rsidP="00802332">
            <w:pPr>
              <w:pStyle w:val="Ptabletext"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t</w:t>
            </w:r>
          </w:p>
        </w:tc>
        <w:tc>
          <w:tcPr>
            <w:tcW w:w="850" w:type="dxa"/>
            <w:vAlign w:val="center"/>
          </w:tcPr>
          <w:p w14:paraId="6DB527F7" w14:textId="77777777" w:rsidR="006D6576" w:rsidRPr="008D743B" w:rsidRDefault="006D6576" w:rsidP="00802332">
            <w:pPr>
              <w:pStyle w:val="Ptabletext"/>
            </w:pPr>
            <w:r w:rsidRPr="008D743B">
              <w:t>0</w:t>
            </w:r>
          </w:p>
        </w:tc>
        <w:tc>
          <w:tcPr>
            <w:tcW w:w="850" w:type="dxa"/>
            <w:vAlign w:val="center"/>
          </w:tcPr>
          <w:p w14:paraId="59CB2E08" w14:textId="77777777" w:rsidR="006D6576" w:rsidRPr="008D743B" w:rsidRDefault="006D6576" w:rsidP="00802332">
            <w:pPr>
              <w:pStyle w:val="Ptabletext"/>
            </w:pPr>
            <w:r w:rsidRPr="008D743B">
              <w:t>2</w:t>
            </w:r>
          </w:p>
        </w:tc>
        <w:tc>
          <w:tcPr>
            <w:tcW w:w="850" w:type="dxa"/>
            <w:vAlign w:val="center"/>
          </w:tcPr>
          <w:p w14:paraId="62B1DA1F" w14:textId="77777777" w:rsidR="006D6576" w:rsidRPr="008D743B" w:rsidRDefault="006D6576" w:rsidP="00802332">
            <w:pPr>
              <w:pStyle w:val="Ptabletext"/>
            </w:pPr>
            <w:r w:rsidRPr="008D743B">
              <w:t>4</w:t>
            </w:r>
          </w:p>
        </w:tc>
        <w:tc>
          <w:tcPr>
            <w:tcW w:w="850" w:type="dxa"/>
            <w:vAlign w:val="center"/>
          </w:tcPr>
          <w:p w14:paraId="5C09C2B5" w14:textId="77777777" w:rsidR="006D6576" w:rsidRPr="008D743B" w:rsidRDefault="006D6576" w:rsidP="00802332">
            <w:pPr>
              <w:pStyle w:val="Ptabletext"/>
            </w:pPr>
            <w:r w:rsidRPr="008D743B">
              <w:t>6</w:t>
            </w:r>
          </w:p>
        </w:tc>
        <w:tc>
          <w:tcPr>
            <w:tcW w:w="850" w:type="dxa"/>
            <w:vAlign w:val="center"/>
          </w:tcPr>
          <w:p w14:paraId="7D7F85B9" w14:textId="77777777" w:rsidR="006D6576" w:rsidRPr="008D743B" w:rsidRDefault="006D6576" w:rsidP="00802332">
            <w:pPr>
              <w:pStyle w:val="Ptabletext"/>
            </w:pPr>
            <w:r w:rsidRPr="008D743B">
              <w:t>8</w:t>
            </w:r>
          </w:p>
        </w:tc>
      </w:tr>
      <w:tr w:rsidR="00930C09" w:rsidRPr="008D743B" w14:paraId="11A5A0D5" w14:textId="77777777" w:rsidTr="00802332">
        <w:trPr>
          <w:trHeight w:val="340"/>
        </w:trPr>
        <w:tc>
          <w:tcPr>
            <w:tcW w:w="456" w:type="dxa"/>
          </w:tcPr>
          <w:p w14:paraId="6C35A0C1" w14:textId="77777777" w:rsidR="00930C09" w:rsidRPr="009A613B" w:rsidRDefault="00930C09" w:rsidP="00802332">
            <w:pPr>
              <w:pStyle w:val="Ptabletext"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C</w:t>
            </w:r>
          </w:p>
        </w:tc>
        <w:tc>
          <w:tcPr>
            <w:tcW w:w="850" w:type="dxa"/>
            <w:vAlign w:val="center"/>
          </w:tcPr>
          <w:p w14:paraId="60650EA3" w14:textId="3DAE873A" w:rsidR="00930C09" w:rsidRPr="00930C09" w:rsidRDefault="00930C09" w:rsidP="00802332">
            <w:pPr>
              <w:pStyle w:val="Ptabletext"/>
            </w:pPr>
            <w:r w:rsidRPr="00930C09">
              <w:t>100</w:t>
            </w:r>
          </w:p>
        </w:tc>
        <w:tc>
          <w:tcPr>
            <w:tcW w:w="850" w:type="dxa"/>
            <w:vAlign w:val="center"/>
          </w:tcPr>
          <w:p w14:paraId="1FEF6D3E" w14:textId="22CAB8FF" w:rsidR="00930C09" w:rsidRPr="00930C09" w:rsidRDefault="00930C09" w:rsidP="00802332">
            <w:pPr>
              <w:pStyle w:val="Ptabletext"/>
            </w:pPr>
            <w:r w:rsidRPr="00930C09">
              <w:t>140</w:t>
            </w:r>
          </w:p>
        </w:tc>
        <w:tc>
          <w:tcPr>
            <w:tcW w:w="850" w:type="dxa"/>
            <w:vAlign w:val="center"/>
          </w:tcPr>
          <w:p w14:paraId="3F3E97D3" w14:textId="4E2C25C2" w:rsidR="00930C09" w:rsidRPr="00930C09" w:rsidRDefault="00930C09" w:rsidP="00802332">
            <w:pPr>
              <w:pStyle w:val="Ptabletext"/>
            </w:pPr>
            <w:r w:rsidRPr="00930C09">
              <w:t>180</w:t>
            </w:r>
          </w:p>
        </w:tc>
        <w:tc>
          <w:tcPr>
            <w:tcW w:w="850" w:type="dxa"/>
            <w:vAlign w:val="center"/>
          </w:tcPr>
          <w:p w14:paraId="5F534B3F" w14:textId="46EDEBBC" w:rsidR="00930C09" w:rsidRPr="00930C09" w:rsidRDefault="00930C09" w:rsidP="00802332">
            <w:pPr>
              <w:pStyle w:val="Ptabletext"/>
            </w:pPr>
            <w:r w:rsidRPr="00930C09">
              <w:t>220</w:t>
            </w:r>
          </w:p>
        </w:tc>
        <w:tc>
          <w:tcPr>
            <w:tcW w:w="850" w:type="dxa"/>
            <w:vAlign w:val="center"/>
          </w:tcPr>
          <w:p w14:paraId="197AA8AC" w14:textId="3AA2D2FA" w:rsidR="00930C09" w:rsidRPr="00930C09" w:rsidRDefault="00930C09" w:rsidP="00802332">
            <w:pPr>
              <w:pStyle w:val="Ptabletext"/>
            </w:pPr>
            <w:r w:rsidRPr="00930C09">
              <w:t>260</w:t>
            </w:r>
          </w:p>
        </w:tc>
      </w:tr>
    </w:tbl>
    <w:p w14:paraId="1193D93E" w14:textId="77777777" w:rsidR="00802332" w:rsidRDefault="00802332" w:rsidP="00803E28">
      <w:pPr>
        <w:pStyle w:val="Pquestiontextmainstem"/>
      </w:pPr>
      <w:r>
        <w:rPr>
          <w:noProof/>
        </w:rPr>
        <w:br w:type="textWrapping" w:clear="all"/>
      </w:r>
    </w:p>
    <w:p w14:paraId="160343A9" w14:textId="7001E188" w:rsidR="00930C09" w:rsidRDefault="00930C09" w:rsidP="00803E28">
      <w:pPr>
        <w:pStyle w:val="Pquestiontextmainstem"/>
      </w:pPr>
      <w:r w:rsidRPr="00803E28">
        <w:rPr>
          <w:noProof/>
        </w:rPr>
        <w:drawing>
          <wp:inline distT="0" distB="0" distL="0" distR="0" wp14:anchorId="164768BD" wp14:editId="54DB85E3">
            <wp:extent cx="2667000" cy="2257425"/>
            <wp:effectExtent l="0" t="0" r="0" b="9525"/>
            <wp:docPr id="45" name="Picture 45" descr="PM8_SmB_6_03TF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" descr="PM8_SmB_6_03TF-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A91F0" w14:textId="30DE5CE4" w:rsidR="00930C09" w:rsidRPr="00EE53C5" w:rsidRDefault="00930C09" w:rsidP="00803E28">
      <w:pPr>
        <w:pStyle w:val="Pquestiontextmainstem"/>
      </w:pPr>
      <w:r w:rsidRPr="00EE53C5">
        <w:t xml:space="preserve">Use the graph to </w:t>
      </w:r>
      <w:r w:rsidR="00427B53">
        <w:t>find</w:t>
      </w:r>
      <w:r w:rsidRPr="00EE53C5">
        <w:t xml:space="preserve"> what the cost would be if the electrician worked for 3 hours.</w:t>
      </w:r>
    </w:p>
    <w:p w14:paraId="1BB5F539" w14:textId="3359BB95" w:rsidR="00930C09" w:rsidRPr="00EE53C5" w:rsidRDefault="00831F73" w:rsidP="00930C09">
      <w:pPr>
        <w:pStyle w:val="Pquestiontextmcqoptions"/>
      </w:pPr>
      <w:r w:rsidRPr="00831F73">
        <w:rPr>
          <w:rStyle w:val="Cquestionpartlabelbold"/>
        </w:rPr>
        <w:t>A</w:t>
      </w:r>
      <w:r w:rsidRPr="00831F73">
        <w:rPr>
          <w:rStyle w:val="Cquestionpartlabelbold"/>
        </w:rPr>
        <w:tab/>
      </w:r>
      <w:r w:rsidR="00930C09" w:rsidRPr="00EE53C5">
        <w:t>$130</w:t>
      </w:r>
      <w:r>
        <w:tab/>
      </w:r>
      <w:r>
        <w:tab/>
      </w:r>
      <w:r w:rsidRPr="00831F73">
        <w:rPr>
          <w:rStyle w:val="Cquestionpartlabelbold"/>
        </w:rPr>
        <w:t>B</w:t>
      </w:r>
      <w:r w:rsidRPr="00831F73">
        <w:rPr>
          <w:rStyle w:val="Cquestionpartlabelbold"/>
        </w:rPr>
        <w:tab/>
      </w:r>
      <w:r w:rsidR="00930C09" w:rsidRPr="00EE53C5">
        <w:t>$150</w:t>
      </w:r>
      <w:r>
        <w:tab/>
      </w:r>
      <w:r>
        <w:tab/>
      </w:r>
      <w:r w:rsidRPr="00831F73">
        <w:rPr>
          <w:rStyle w:val="Cquestionpartlabelbold"/>
        </w:rPr>
        <w:t>C</w:t>
      </w:r>
      <w:r w:rsidRPr="00831F73">
        <w:rPr>
          <w:rStyle w:val="Cquestionpartlabelbold"/>
        </w:rPr>
        <w:tab/>
      </w:r>
      <w:r w:rsidR="00930C09" w:rsidRPr="00EE53C5">
        <w:t>$160</w:t>
      </w:r>
      <w:r>
        <w:tab/>
      </w:r>
      <w:r>
        <w:tab/>
      </w:r>
      <w:r w:rsidRPr="00831F73">
        <w:rPr>
          <w:rStyle w:val="Cquestionpartlabelbold"/>
        </w:rPr>
        <w:t>D</w:t>
      </w:r>
      <w:r w:rsidRPr="00831F73">
        <w:rPr>
          <w:rStyle w:val="Cquestionpartlabelbold"/>
        </w:rPr>
        <w:tab/>
      </w:r>
      <w:r w:rsidR="00930C09" w:rsidRPr="00EE53C5">
        <w:t>$170</w:t>
      </w:r>
    </w:p>
    <w:p w14:paraId="725818E6" w14:textId="20BC3EE4" w:rsidR="001B433F" w:rsidRPr="00A07593" w:rsidRDefault="001B433F" w:rsidP="006D6576">
      <w:pPr>
        <w:pStyle w:val="Psectionresults"/>
      </w:pPr>
      <w:r w:rsidRPr="00A07593">
        <w:t>M</w:t>
      </w:r>
      <w:r w:rsidR="002B3763" w:rsidRPr="00A07593">
        <w:t>ultiple-choice results: ___ /</w:t>
      </w:r>
      <w:r w:rsidR="002D3853" w:rsidRPr="00A07593">
        <w:t>1</w:t>
      </w:r>
      <w:r w:rsidR="007A2893" w:rsidRPr="00A07593">
        <w:t>2</w:t>
      </w:r>
    </w:p>
    <w:p w14:paraId="65671F4D" w14:textId="77777777" w:rsidR="00A87DD3" w:rsidRPr="00A07593" w:rsidRDefault="00A87DD3" w:rsidP="001B433F">
      <w:pPr>
        <w:pStyle w:val="Psectionresults"/>
      </w:pPr>
    </w:p>
    <w:p w14:paraId="38C01D2D" w14:textId="77777777" w:rsidR="001B433F" w:rsidRPr="00A07593" w:rsidRDefault="001B433F" w:rsidP="001B433F">
      <w:pPr>
        <w:pStyle w:val="Psectionheading"/>
      </w:pPr>
      <w:r w:rsidRPr="00A07593">
        <w:t>Short answer section</w:t>
      </w:r>
    </w:p>
    <w:p w14:paraId="74A0B774" w14:textId="2CA6FB92" w:rsidR="00FD6DB9" w:rsidRPr="00A07593" w:rsidRDefault="00FD6DB9" w:rsidP="00FD6DB9">
      <w:pPr>
        <w:pStyle w:val="Pquestionheadingsx"/>
      </w:pPr>
      <w:r w:rsidRPr="00A07593">
        <w:t>Question 13</w:t>
      </w:r>
      <w:r w:rsidR="003B7CAE" w:rsidRPr="003B7CAE">
        <w:tab/>
      </w:r>
      <w:r w:rsidR="00C515C3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2</w:t>
      </w:r>
      <w:r w:rsidRPr="00A07593">
        <w:t>]</w:t>
      </w:r>
    </w:p>
    <w:p w14:paraId="6E911606" w14:textId="77777777" w:rsidR="007E0CE1" w:rsidRPr="00A07593" w:rsidRDefault="007E0CE1" w:rsidP="007D7520">
      <w:pPr>
        <w:pStyle w:val="Pquestiontextmainstem"/>
      </w:pPr>
      <w:r w:rsidRPr="00A07593">
        <w:t>Use words from the list below to complete the following sentences.</w:t>
      </w:r>
    </w:p>
    <w:p w14:paraId="4F06DB17" w14:textId="6D8BD56B" w:rsidR="007E0CE1" w:rsidRPr="000D0F9D" w:rsidRDefault="00014080" w:rsidP="004665C5">
      <w:pPr>
        <w:pStyle w:val="Pquestiontextmainstem"/>
        <w:rPr>
          <w:i/>
        </w:rPr>
      </w:pPr>
      <w:r w:rsidRPr="000D0F9D">
        <w:rPr>
          <w:i/>
        </w:rPr>
        <w:t xml:space="preserve">origin          </w:t>
      </w:r>
      <w:r w:rsidR="007E0CE1" w:rsidRPr="000D0F9D">
        <w:rPr>
          <w:i/>
        </w:rPr>
        <w:t xml:space="preserve">slope     </w:t>
      </w:r>
      <w:r w:rsidRPr="000D0F9D">
        <w:rPr>
          <w:i/>
        </w:rPr>
        <w:t xml:space="preserve">   </w:t>
      </w:r>
      <w:r w:rsidR="00930C09" w:rsidRPr="000D0F9D">
        <w:rPr>
          <w:i/>
        </w:rPr>
        <w:t xml:space="preserve">gradient      slope          </w:t>
      </w:r>
      <w:r w:rsidR="00925899" w:rsidRPr="000D0F9D">
        <w:rPr>
          <w:i/>
        </w:rPr>
        <w:t xml:space="preserve">negative    </w:t>
      </w:r>
      <w:r w:rsidR="00930C09" w:rsidRPr="000D0F9D">
        <w:rPr>
          <w:i/>
        </w:rPr>
        <w:t xml:space="preserve">  left          </w:t>
      </w:r>
      <w:r w:rsidR="00925899" w:rsidRPr="000D0F9D">
        <w:rPr>
          <w:i/>
        </w:rPr>
        <w:t xml:space="preserve"> </w:t>
      </w:r>
      <w:r w:rsidRPr="000D0F9D">
        <w:rPr>
          <w:i/>
        </w:rPr>
        <w:t xml:space="preserve">       </w:t>
      </w:r>
    </w:p>
    <w:p w14:paraId="550FE562" w14:textId="28876DBF" w:rsidR="007E0CE1" w:rsidRDefault="00014080" w:rsidP="004665C5">
      <w:pPr>
        <w:pStyle w:val="Pquestiontextmainstem"/>
        <w:rPr>
          <w:i/>
        </w:rPr>
      </w:pPr>
      <w:r w:rsidRPr="000D0F9D">
        <w:rPr>
          <w:i/>
        </w:rPr>
        <w:t xml:space="preserve">positive          </w:t>
      </w:r>
      <w:r w:rsidR="007E0CE1" w:rsidRPr="000D0F9D">
        <w:rPr>
          <w:rStyle w:val="Cmathsexpressions"/>
          <w:i/>
          <w:iCs/>
        </w:rPr>
        <w:t>y</w:t>
      </w:r>
      <w:r w:rsidR="007E0CE1" w:rsidRPr="000D0F9D">
        <w:rPr>
          <w:i/>
        </w:rPr>
        <w:t>-intercept</w:t>
      </w:r>
      <w:r w:rsidRPr="000D0F9D">
        <w:rPr>
          <w:i/>
        </w:rPr>
        <w:t xml:space="preserve">        </w:t>
      </w:r>
      <w:r w:rsidR="00930C09" w:rsidRPr="000D0F9D">
        <w:rPr>
          <w:rStyle w:val="Cmathsexpressions"/>
          <w:i/>
          <w:iCs/>
        </w:rPr>
        <w:t>x</w:t>
      </w:r>
      <w:r w:rsidR="00930C09" w:rsidRPr="000D0F9D">
        <w:rPr>
          <w:i/>
        </w:rPr>
        <w:t xml:space="preserve">-axis          </w:t>
      </w:r>
      <w:r w:rsidR="007E0CE1" w:rsidRPr="000D0F9D">
        <w:rPr>
          <w:i/>
        </w:rPr>
        <w:t xml:space="preserve">Cartesian </w:t>
      </w:r>
    </w:p>
    <w:p w14:paraId="6545D909" w14:textId="77777777" w:rsidR="00CB7850" w:rsidRPr="000D0F9D" w:rsidRDefault="00CB7850" w:rsidP="004665C5">
      <w:pPr>
        <w:pStyle w:val="Pquestiontextmainstem"/>
        <w:rPr>
          <w:i/>
        </w:rPr>
      </w:pPr>
    </w:p>
    <w:p w14:paraId="2DBFF1E8" w14:textId="3E9D576C" w:rsidR="00930C09" w:rsidRDefault="00831F73" w:rsidP="007D7520">
      <w:pPr>
        <w:pStyle w:val="Pquestiontextpartsa"/>
      </w:pPr>
      <w:r w:rsidRPr="00831F73">
        <w:rPr>
          <w:rStyle w:val="Cquestionpartlabelbold"/>
        </w:rPr>
        <w:t>(a)</w:t>
      </w:r>
      <w:r>
        <w:rPr>
          <w:rStyle w:val="Cquestionpartlabelbold"/>
        </w:rPr>
        <w:tab/>
      </w:r>
      <w:r w:rsidR="00930C09" w:rsidRPr="00A07593">
        <w:t>The point (0, 0) is the _______________ of the _______________ plane.</w:t>
      </w:r>
    </w:p>
    <w:p w14:paraId="3DA634EF" w14:textId="7E55F072" w:rsidR="002853C4" w:rsidRDefault="00831F73" w:rsidP="007D7520">
      <w:pPr>
        <w:pStyle w:val="Pquestiontextpartsa"/>
      </w:pPr>
      <w:r w:rsidRPr="00831F73">
        <w:rPr>
          <w:rStyle w:val="Cquestionpartlabelbold"/>
        </w:rPr>
        <w:t>(b)</w:t>
      </w:r>
      <w:r>
        <w:rPr>
          <w:rStyle w:val="Cquestionpartlabelbold"/>
        </w:rPr>
        <w:tab/>
      </w:r>
      <w:r w:rsidR="002853C4" w:rsidRPr="00A07593">
        <w:t>The ______________</w:t>
      </w:r>
      <w:r w:rsidR="002853C4">
        <w:t xml:space="preserve"> </w:t>
      </w:r>
      <w:r w:rsidR="002853C4" w:rsidRPr="00A07593">
        <w:t>of a line is a measure of its steepness.</w:t>
      </w:r>
    </w:p>
    <w:p w14:paraId="64E44D04" w14:textId="1E30234A" w:rsidR="00C515C3" w:rsidRDefault="00831F73" w:rsidP="00C515C3">
      <w:pPr>
        <w:pStyle w:val="Pquestiontextpartsa"/>
      </w:pPr>
      <w:r w:rsidRPr="00831F73">
        <w:rPr>
          <w:rStyle w:val="Cquestionpartlabelbold"/>
        </w:rPr>
        <w:t>(c)</w:t>
      </w:r>
      <w:r>
        <w:rPr>
          <w:rStyle w:val="Cquestionpartlabelbold"/>
        </w:rPr>
        <w:tab/>
      </w:r>
      <w:r w:rsidR="00C515C3" w:rsidRPr="00925899">
        <w:t xml:space="preserve">The </w:t>
      </w:r>
      <w:r w:rsidR="00C515C3" w:rsidRPr="00014080">
        <w:rPr>
          <w:rStyle w:val="Cmathsexpressions"/>
          <w:i/>
          <w:iCs/>
        </w:rPr>
        <w:t>x</w:t>
      </w:r>
      <w:r w:rsidR="00C515C3" w:rsidRPr="00925899">
        <w:t xml:space="preserve">-intercept is where a line crosses the ___________________ and the ___________________is where a line crosses the </w:t>
      </w:r>
      <w:r w:rsidR="00C515C3" w:rsidRPr="00014080">
        <w:rPr>
          <w:rStyle w:val="Cmathsexpressions"/>
          <w:i/>
          <w:iCs/>
        </w:rPr>
        <w:t>y</w:t>
      </w:r>
      <w:r w:rsidR="00C515C3" w:rsidRPr="00925899">
        <w:t>-axis.</w:t>
      </w:r>
    </w:p>
    <w:p w14:paraId="5DDFCD3F" w14:textId="3F21419D" w:rsidR="007E0CE1" w:rsidRDefault="00831F73" w:rsidP="007D7520">
      <w:pPr>
        <w:pStyle w:val="Pquestiontextpartsa"/>
      </w:pPr>
      <w:r w:rsidRPr="00831F73">
        <w:rPr>
          <w:rStyle w:val="Cquestionpartlabelbold"/>
        </w:rPr>
        <w:t>(d)</w:t>
      </w:r>
      <w:r>
        <w:rPr>
          <w:rStyle w:val="Cquestionpartlabelbold"/>
        </w:rPr>
        <w:tab/>
      </w:r>
      <w:r w:rsidR="007E0CE1" w:rsidRPr="00A07593">
        <w:t>Lines with a ______________</w:t>
      </w:r>
      <w:r w:rsidR="004665C5">
        <w:t>___</w:t>
      </w:r>
      <w:r w:rsidR="007E0CE1" w:rsidRPr="00A07593">
        <w:t xml:space="preserve"> gradient </w:t>
      </w:r>
      <w:r w:rsidR="007E0CE1" w:rsidRPr="004665C5">
        <w:t>___________</w:t>
      </w:r>
      <w:r w:rsidR="004665C5">
        <w:t>___</w:t>
      </w:r>
      <w:r w:rsidR="007E0CE1" w:rsidRPr="00A07593">
        <w:t xml:space="preserve"> up to the right and lines with a _______</w:t>
      </w:r>
      <w:r w:rsidR="004665C5">
        <w:t>_____</w:t>
      </w:r>
      <w:r w:rsidR="007E0CE1" w:rsidRPr="00A07593">
        <w:t xml:space="preserve"> gradient</w:t>
      </w:r>
      <w:r w:rsidR="007E0CE1" w:rsidRPr="004665C5">
        <w:t xml:space="preserve"> __________</w:t>
      </w:r>
      <w:r w:rsidR="004665C5">
        <w:t>___</w:t>
      </w:r>
      <w:r w:rsidR="007E0CE1" w:rsidRPr="00A07593">
        <w:t xml:space="preserve"> up to the</w:t>
      </w:r>
      <w:r w:rsidR="007E0CE1" w:rsidRPr="004665C5">
        <w:t xml:space="preserve"> ___________</w:t>
      </w:r>
      <w:r w:rsidR="004665C5">
        <w:t>___</w:t>
      </w:r>
      <w:r w:rsidR="007E0CE1" w:rsidRPr="004665C5">
        <w:t>.</w:t>
      </w:r>
      <w:r w:rsidR="007E0CE1" w:rsidRPr="00A07593">
        <w:t xml:space="preserve">  </w:t>
      </w:r>
    </w:p>
    <w:p w14:paraId="7A35EF8C" w14:textId="77777777" w:rsidR="00427B53" w:rsidRDefault="00427B53" w:rsidP="007D7520">
      <w:pPr>
        <w:pStyle w:val="Pquestiontextpartsa"/>
      </w:pPr>
    </w:p>
    <w:p w14:paraId="51452392" w14:textId="001FAC28" w:rsidR="001F0763" w:rsidRPr="00A07593" w:rsidRDefault="001F0763" w:rsidP="001F0763">
      <w:pPr>
        <w:pStyle w:val="Pquestionheadingsx"/>
      </w:pPr>
      <w:r w:rsidRPr="00A07593">
        <w:lastRenderedPageBreak/>
        <w:t>Question 14</w:t>
      </w:r>
      <w:r w:rsidR="003B7CAE" w:rsidRPr="003B7CAE">
        <w:tab/>
      </w:r>
      <w:r w:rsidR="00B526A1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Pr="00A07593">
        <w:t>2]</w:t>
      </w:r>
    </w:p>
    <w:p w14:paraId="5A1C1EB8" w14:textId="77777777" w:rsidR="00B526A1" w:rsidRDefault="00B526A1" w:rsidP="00B526A1">
      <w:pPr>
        <w:pStyle w:val="Pquestiontextmainstem"/>
      </w:pPr>
      <w:r w:rsidRPr="00EE53C5">
        <w:t>State whether the following are true or false.</w:t>
      </w:r>
    </w:p>
    <w:p w14:paraId="03D36EC9" w14:textId="40034E07" w:rsidR="00B526A1" w:rsidRDefault="00831F73" w:rsidP="00831F73">
      <w:pPr>
        <w:pStyle w:val="Pquestiontextpartsa"/>
      </w:pPr>
      <w:r w:rsidRPr="00831F73">
        <w:rPr>
          <w:rStyle w:val="Cquestionpartlabelbold"/>
        </w:rPr>
        <w:t>(a)</w:t>
      </w:r>
      <w:r w:rsidR="000D0F9D">
        <w:rPr>
          <w:rStyle w:val="Cquestionpartlabelbold"/>
        </w:rPr>
        <w:tab/>
      </w:r>
      <w:r w:rsidR="00B526A1">
        <w:t xml:space="preserve">The point (0, 3) lies on the </w:t>
      </w:r>
      <w:r w:rsidR="00B526A1" w:rsidRPr="00803E28">
        <w:rPr>
          <w:rStyle w:val="Cmathsexpressions"/>
          <w:i/>
          <w:iCs/>
        </w:rPr>
        <w:t>x</w:t>
      </w:r>
      <w:r w:rsidR="00B526A1">
        <w:t>-axis</w:t>
      </w:r>
    </w:p>
    <w:p w14:paraId="5D9E661A" w14:textId="77777777" w:rsidR="00427B53" w:rsidRPr="00831F73" w:rsidRDefault="00427B53" w:rsidP="00831F73">
      <w:pPr>
        <w:pStyle w:val="Pquestiontextpartsa"/>
      </w:pPr>
    </w:p>
    <w:p w14:paraId="614DD322" w14:textId="643DEFFD" w:rsidR="00B526A1" w:rsidRDefault="00831F73" w:rsidP="00831F73">
      <w:pPr>
        <w:pStyle w:val="Pquestiontextpartsa"/>
      </w:pPr>
      <w:r w:rsidRPr="00831F73">
        <w:rPr>
          <w:rStyle w:val="Cquestionpartlabelbold"/>
        </w:rPr>
        <w:t>(b)</w:t>
      </w:r>
      <w:r w:rsidR="000D0F9D">
        <w:rPr>
          <w:rStyle w:val="Cquestionpartlabelbold"/>
        </w:rPr>
        <w:tab/>
      </w:r>
      <w:r w:rsidR="00B526A1">
        <w:t xml:space="preserve">The point (0, -5) lies on the </w:t>
      </w:r>
      <w:r w:rsidR="00B526A1" w:rsidRPr="00803E28">
        <w:rPr>
          <w:rStyle w:val="Cmathsexpressions"/>
          <w:i/>
          <w:iCs/>
        </w:rPr>
        <w:t>y</w:t>
      </w:r>
      <w:r w:rsidR="00B526A1">
        <w:t>-axis</w:t>
      </w:r>
      <w:r w:rsidR="00B526A1" w:rsidRPr="00831F73">
        <w:t>.</w:t>
      </w:r>
    </w:p>
    <w:p w14:paraId="20BFD408" w14:textId="77777777" w:rsidR="00427B53" w:rsidRPr="00831F73" w:rsidRDefault="00427B53" w:rsidP="00831F73">
      <w:pPr>
        <w:pStyle w:val="Pquestiontextpartsa"/>
      </w:pPr>
    </w:p>
    <w:p w14:paraId="7E614631" w14:textId="43769474" w:rsidR="004665C5" w:rsidRDefault="00831F73" w:rsidP="00831F73">
      <w:pPr>
        <w:pStyle w:val="Pquestiontextpartsa"/>
      </w:pPr>
      <w:r w:rsidRPr="00831F73">
        <w:rPr>
          <w:rStyle w:val="Cquestionpartlabelbold"/>
        </w:rPr>
        <w:t>(c)</w:t>
      </w:r>
      <w:r w:rsidR="004871F4">
        <w:rPr>
          <w:rStyle w:val="Cquestionpartlabelbold"/>
        </w:rPr>
        <w:tab/>
      </w:r>
      <w:r w:rsidR="00B526A1" w:rsidRPr="00831F73">
        <w:t>The coordinates of the origin are (0, 0).</w:t>
      </w:r>
    </w:p>
    <w:p w14:paraId="74CEB97D" w14:textId="77777777" w:rsidR="004665C5" w:rsidRDefault="004665C5" w:rsidP="007D7520">
      <w:pPr>
        <w:pStyle w:val="Pquestiontextmainstem"/>
      </w:pPr>
    </w:p>
    <w:p w14:paraId="6085720D" w14:textId="77777777" w:rsidR="001F0763" w:rsidRPr="00A07593" w:rsidRDefault="001F0763" w:rsidP="001F0763">
      <w:pPr>
        <w:pStyle w:val="Pquestiontextpartsa"/>
      </w:pPr>
    </w:p>
    <w:p w14:paraId="64727014" w14:textId="0B9870E8" w:rsidR="001F0763" w:rsidRPr="00A07593" w:rsidRDefault="001F0763" w:rsidP="001F0763">
      <w:pPr>
        <w:pStyle w:val="Pquestionheadingsx"/>
      </w:pPr>
      <w:r w:rsidRPr="00A07593">
        <w:t>Question 15</w:t>
      </w:r>
      <w:r w:rsidR="003B7CAE" w:rsidRPr="003B7CAE">
        <w:tab/>
      </w:r>
      <w:r w:rsidR="00FA1F3A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FA1F3A">
        <w:t>1</w:t>
      </w:r>
      <w:r w:rsidRPr="00A07593">
        <w:t>]</w:t>
      </w:r>
    </w:p>
    <w:p w14:paraId="2E924553" w14:textId="0233DA5B" w:rsidR="00925899" w:rsidRPr="008D743B" w:rsidRDefault="00925899" w:rsidP="008568D4">
      <w:pPr>
        <w:pStyle w:val="Pquestiontextmainstem"/>
      </w:pPr>
      <w:r w:rsidRPr="008D743B">
        <w:t>Use the graph to answer the following questions.</w:t>
      </w:r>
    </w:p>
    <w:p w14:paraId="4030678F" w14:textId="00A94E3A" w:rsidR="00014080" w:rsidRDefault="00B526A1" w:rsidP="00831F73">
      <w:pPr>
        <w:pStyle w:val="Pquestiontextpartsa"/>
        <w:rPr>
          <w:rStyle w:val="Cquestionpartlabelbold"/>
        </w:rPr>
      </w:pPr>
      <w:r w:rsidRPr="00831F73">
        <w:rPr>
          <w:noProof/>
        </w:rPr>
        <w:drawing>
          <wp:inline distT="0" distB="0" distL="0" distR="0" wp14:anchorId="4FF0331E" wp14:editId="4180AE3E">
            <wp:extent cx="1781175" cy="1666875"/>
            <wp:effectExtent l="0" t="0" r="9525" b="9525"/>
            <wp:docPr id="46" name="Picture 46" descr="PM8_SmB_6_04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 descr="PM8_SmB_6_04TF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4080" w:rsidRPr="003B7CAE">
        <w:rPr>
          <w:rStyle w:val="Cquestionpartlabelbold"/>
        </w:rPr>
        <w:t xml:space="preserve"> </w:t>
      </w:r>
    </w:p>
    <w:p w14:paraId="3C7A48EF" w14:textId="3DDB133D" w:rsidR="00925899" w:rsidRDefault="00831F73" w:rsidP="008568D4">
      <w:pPr>
        <w:pStyle w:val="Pquestiontextpartsa"/>
      </w:pPr>
      <w:r w:rsidRPr="00831F73">
        <w:rPr>
          <w:rStyle w:val="Cquestionpartlabelbold"/>
        </w:rPr>
        <w:t>(a)</w:t>
      </w:r>
      <w:r>
        <w:rPr>
          <w:rStyle w:val="Cquestionpartlabelbold"/>
        </w:rPr>
        <w:tab/>
      </w:r>
      <w:r w:rsidR="00925899" w:rsidRPr="008D743B">
        <w:t>What are the two variables shown in the graph?</w:t>
      </w:r>
    </w:p>
    <w:p w14:paraId="1A78A24D" w14:textId="77777777" w:rsidR="00014080" w:rsidRDefault="00014080" w:rsidP="008568D4">
      <w:pPr>
        <w:pStyle w:val="Pquestiontextpartsa"/>
      </w:pPr>
    </w:p>
    <w:p w14:paraId="59D53CC4" w14:textId="77777777" w:rsidR="00340E72" w:rsidRDefault="00340E72" w:rsidP="008568D4">
      <w:pPr>
        <w:pStyle w:val="Pquestiontextpartsa"/>
      </w:pPr>
    </w:p>
    <w:p w14:paraId="3A4CD31D" w14:textId="2EF557A0" w:rsidR="00925899" w:rsidRDefault="00831F73" w:rsidP="008568D4">
      <w:pPr>
        <w:pStyle w:val="Pquestiontextpartsa"/>
      </w:pPr>
      <w:r w:rsidRPr="00831F73">
        <w:rPr>
          <w:rStyle w:val="Cquestionpartlabelbold"/>
        </w:rPr>
        <w:t>(b)</w:t>
      </w:r>
      <w:r>
        <w:rPr>
          <w:rStyle w:val="Cquestionpartlabelbold"/>
        </w:rPr>
        <w:tab/>
      </w:r>
      <w:r w:rsidR="00B526A1" w:rsidRPr="00831F73">
        <w:t>Who has the heaviest weight?</w:t>
      </w:r>
    </w:p>
    <w:p w14:paraId="4D9919DC" w14:textId="77777777" w:rsidR="00014080" w:rsidRDefault="00014080" w:rsidP="008568D4">
      <w:pPr>
        <w:pStyle w:val="Pquestiontextpartsa"/>
      </w:pPr>
    </w:p>
    <w:p w14:paraId="304BD4A8" w14:textId="543FF3C0" w:rsidR="00925899" w:rsidRDefault="00831F73" w:rsidP="008568D4">
      <w:pPr>
        <w:pStyle w:val="Pquestiontextpartsa"/>
      </w:pPr>
      <w:r w:rsidRPr="00831F73">
        <w:rPr>
          <w:rStyle w:val="Cquestionpartlabelbold"/>
        </w:rPr>
        <w:t>(c)</w:t>
      </w:r>
      <w:r>
        <w:rPr>
          <w:rStyle w:val="Cquestionpartlabelbold"/>
        </w:rPr>
        <w:tab/>
      </w:r>
      <w:r w:rsidR="00B526A1" w:rsidRPr="00831F73">
        <w:t>Who is the shortest?</w:t>
      </w:r>
    </w:p>
    <w:p w14:paraId="1A4C785A" w14:textId="77777777" w:rsidR="00427B53" w:rsidRPr="00A07593" w:rsidRDefault="00427B53" w:rsidP="008851EA">
      <w:pPr>
        <w:pStyle w:val="Pquestiontextmainstem"/>
      </w:pPr>
    </w:p>
    <w:p w14:paraId="38E66A87" w14:textId="6728E832" w:rsidR="00E14832" w:rsidRPr="00A07593" w:rsidRDefault="00E14832" w:rsidP="00E14832">
      <w:pPr>
        <w:pStyle w:val="Pquestionheadingsx"/>
      </w:pPr>
      <w:r w:rsidRPr="00A07593">
        <w:t>Question 16</w:t>
      </w:r>
      <w:r w:rsidR="003B7CAE" w:rsidRPr="003B7CAE">
        <w:tab/>
      </w:r>
      <w:r w:rsidR="00FA1F3A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1</w:t>
      </w:r>
      <w:r w:rsidRPr="00A07593">
        <w:t>]</w:t>
      </w:r>
    </w:p>
    <w:p w14:paraId="42634CD4" w14:textId="07B80C96" w:rsidR="00925899" w:rsidRPr="008D743B" w:rsidRDefault="00925899" w:rsidP="008568D4">
      <w:pPr>
        <w:pStyle w:val="Pquestiontextmainstem"/>
      </w:pPr>
      <w:r w:rsidRPr="008D743B">
        <w:t xml:space="preserve">The </w:t>
      </w:r>
      <w:r w:rsidR="00B526A1">
        <w:t>Nguyen</w:t>
      </w:r>
      <w:r w:rsidRPr="008D743B">
        <w:t xml:space="preserve"> family is travelling by car to their holiday destination. The following graph shows the distance </w:t>
      </w:r>
      <w:r w:rsidR="006F1327">
        <w:t>they</w:t>
      </w:r>
      <w:r w:rsidRPr="008D743B">
        <w:t xml:space="preserve"> are from home.</w:t>
      </w:r>
    </w:p>
    <w:p w14:paraId="7687377B" w14:textId="02EDF612" w:rsidR="00925899" w:rsidRPr="008D743B" w:rsidRDefault="00B526A1" w:rsidP="003B7CAE">
      <w:pPr>
        <w:pStyle w:val="Pquestiontextmainstem"/>
      </w:pPr>
      <w:r>
        <w:rPr>
          <w:noProof/>
        </w:rPr>
        <w:drawing>
          <wp:inline distT="0" distB="0" distL="0" distR="0" wp14:anchorId="39A7D08F" wp14:editId="77A152AF">
            <wp:extent cx="2400300" cy="1524000"/>
            <wp:effectExtent l="0" t="0" r="0" b="0"/>
            <wp:docPr id="47" name="Picture 47" descr="PM8_SmB_6_05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 descr="PM8_SmB_6_05TF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685B0D" w14:textId="5F39CEFA" w:rsidR="00925899" w:rsidRDefault="00831F73" w:rsidP="008568D4">
      <w:pPr>
        <w:pStyle w:val="Pquestiontextpartsa"/>
      </w:pPr>
      <w:r w:rsidRPr="00831F73">
        <w:rPr>
          <w:rStyle w:val="Cquestionpartlabelbold"/>
        </w:rPr>
        <w:t>(a)</w:t>
      </w:r>
      <w:r>
        <w:rPr>
          <w:rStyle w:val="Cquestionpartlabelbold"/>
        </w:rPr>
        <w:tab/>
      </w:r>
      <w:r w:rsidR="00925899" w:rsidRPr="008D743B">
        <w:t>In which section of the graph (</w:t>
      </w:r>
      <w:r w:rsidR="00925899" w:rsidRPr="008568D4">
        <w:rPr>
          <w:rStyle w:val="Cmathsexpressions"/>
          <w:i/>
          <w:iCs/>
        </w:rPr>
        <w:t xml:space="preserve">A, B, </w:t>
      </w:r>
      <w:r w:rsidRPr="00427B53">
        <w:rPr>
          <w:rStyle w:val="Cmathsexpressions"/>
          <w:i/>
          <w:iCs/>
        </w:rPr>
        <w:t>C</w:t>
      </w:r>
      <w:r w:rsidR="00427B53" w:rsidRPr="00427B53">
        <w:rPr>
          <w:rStyle w:val="Cmathsexpressions"/>
          <w:i/>
          <w:iCs/>
        </w:rPr>
        <w:t xml:space="preserve"> </w:t>
      </w:r>
      <w:r w:rsidR="00925899" w:rsidRPr="008D743B">
        <w:t xml:space="preserve">or </w:t>
      </w:r>
      <w:r w:rsidR="00925899" w:rsidRPr="008568D4">
        <w:rPr>
          <w:rStyle w:val="Cmathsexpressions"/>
          <w:i/>
          <w:iCs/>
        </w:rPr>
        <w:t>D</w:t>
      </w:r>
      <w:r w:rsidR="00925899" w:rsidRPr="008D743B">
        <w:t xml:space="preserve">) are they </w:t>
      </w:r>
      <w:r w:rsidR="006F1327" w:rsidRPr="00316AE6">
        <w:t xml:space="preserve">travelling the </w:t>
      </w:r>
      <w:r w:rsidR="00B526A1">
        <w:t>slowest</w:t>
      </w:r>
      <w:r w:rsidR="00925899" w:rsidRPr="008D743B">
        <w:t>?</w:t>
      </w:r>
    </w:p>
    <w:p w14:paraId="6128833F" w14:textId="77777777" w:rsidR="00014080" w:rsidRDefault="00014080" w:rsidP="008568D4">
      <w:pPr>
        <w:pStyle w:val="Pquestiontextpartsa"/>
      </w:pPr>
    </w:p>
    <w:p w14:paraId="6A3FF774" w14:textId="77777777" w:rsidR="00014080" w:rsidRDefault="00014080" w:rsidP="008568D4">
      <w:pPr>
        <w:pStyle w:val="Pquestiontextpartsa"/>
      </w:pPr>
    </w:p>
    <w:p w14:paraId="0A79D4D2" w14:textId="360388DD" w:rsidR="00925899" w:rsidRPr="003B7CAE" w:rsidRDefault="00831F73" w:rsidP="008568D4">
      <w:pPr>
        <w:pStyle w:val="Pquestiontextpartsa"/>
      </w:pPr>
      <w:r w:rsidRPr="00831F73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925899" w:rsidRPr="003B7CAE">
        <w:t xml:space="preserve">In which section </w:t>
      </w:r>
      <w:r w:rsidR="00B526A1">
        <w:t>are they not moving</w:t>
      </w:r>
      <w:r w:rsidR="00925899" w:rsidRPr="003B7CAE">
        <w:t>?</w:t>
      </w:r>
    </w:p>
    <w:p w14:paraId="3717A055" w14:textId="3E6C18C9" w:rsidR="004B55DB" w:rsidRPr="00A07593" w:rsidRDefault="004B55DB" w:rsidP="007D7520">
      <w:pPr>
        <w:pStyle w:val="Pquestiontextpartsa"/>
      </w:pPr>
    </w:p>
    <w:p w14:paraId="433C6A3F" w14:textId="77777777" w:rsidR="004665C5" w:rsidRDefault="004665C5" w:rsidP="00E14832">
      <w:pPr>
        <w:pStyle w:val="Pquestiontextmainstem"/>
      </w:pPr>
    </w:p>
    <w:p w14:paraId="2845434E" w14:textId="796AB375" w:rsidR="00E14832" w:rsidRPr="00A07593" w:rsidRDefault="00E14832" w:rsidP="00E14832">
      <w:pPr>
        <w:pStyle w:val="Pquestionheadingsx"/>
      </w:pPr>
      <w:r w:rsidRPr="00A07593">
        <w:t>Question 17</w:t>
      </w:r>
      <w:r w:rsidR="003B7CAE" w:rsidRPr="003B7CAE">
        <w:tab/>
      </w:r>
      <w:r w:rsidR="00340E72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FA1F3A">
        <w:t>2</w:t>
      </w:r>
      <w:r w:rsidRPr="00A07593">
        <w:t>]</w:t>
      </w:r>
    </w:p>
    <w:p w14:paraId="0DAC4CC9" w14:textId="47C62AC8" w:rsidR="00B526A1" w:rsidRDefault="00B526A1" w:rsidP="00803E28">
      <w:pPr>
        <w:pStyle w:val="Pquestiontextmainstem"/>
      </w:pPr>
      <w:r w:rsidRPr="00EE53C5">
        <w:t xml:space="preserve">Look at the Cartesian plane below and write the coordinates of the points </w:t>
      </w:r>
      <w:r w:rsidRPr="00803E28">
        <w:rPr>
          <w:rStyle w:val="Cmathsexpressions"/>
          <w:i/>
          <w:iCs/>
        </w:rPr>
        <w:t>A, H</w:t>
      </w:r>
      <w:r w:rsidRPr="00EE53C5">
        <w:t xml:space="preserve"> and </w:t>
      </w:r>
      <w:r w:rsidRPr="00803E28">
        <w:rPr>
          <w:rStyle w:val="Cmathsexpressions"/>
          <w:i/>
          <w:iCs/>
        </w:rPr>
        <w:t>J</w:t>
      </w:r>
      <w:r w:rsidRPr="00EE53C5">
        <w:t>.</w:t>
      </w:r>
    </w:p>
    <w:p w14:paraId="260A84C0" w14:textId="72ABF792" w:rsidR="00B526A1" w:rsidRDefault="00B526A1" w:rsidP="00B526A1">
      <w:pPr>
        <w:rPr>
          <w:sz w:val="20"/>
          <w:szCs w:val="20"/>
        </w:rPr>
      </w:pPr>
      <w:r w:rsidRPr="00EE53C5">
        <w:rPr>
          <w:noProof/>
          <w:sz w:val="20"/>
          <w:szCs w:val="20"/>
        </w:rPr>
        <w:drawing>
          <wp:inline distT="0" distB="0" distL="0" distR="0" wp14:anchorId="462828A6" wp14:editId="094D39B8">
            <wp:extent cx="2171700" cy="1943100"/>
            <wp:effectExtent l="0" t="0" r="0" b="0"/>
            <wp:docPr id="48" name="Picture 48" descr="PM8_SmB_6_06TF_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 descr="PM8_SmB_6_06TF_R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AA3AFD" w14:textId="546E8BC2" w:rsidR="00E14832" w:rsidRPr="00A07593" w:rsidRDefault="00F37229" w:rsidP="00E14832">
      <w:pPr>
        <w:pStyle w:val="Pquestionheadingsx"/>
      </w:pPr>
      <w:r w:rsidRPr="00A07593">
        <w:t>Question 18</w:t>
      </w:r>
      <w:r w:rsidR="003B7CAE" w:rsidRPr="003B7CAE">
        <w:tab/>
      </w:r>
      <w:r w:rsidR="00B526A1">
        <w:rPr>
          <w:rStyle w:val="Cmarkslabel"/>
        </w:rPr>
        <w:t>2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B526A1">
        <w:t>2</w:t>
      </w:r>
      <w:r w:rsidR="00E14832" w:rsidRPr="00A07593">
        <w:t>]</w:t>
      </w:r>
    </w:p>
    <w:p w14:paraId="75C21D97" w14:textId="4325B210" w:rsidR="00925899" w:rsidRPr="00A07593" w:rsidRDefault="00B526A1" w:rsidP="00803E28">
      <w:pPr>
        <w:pStyle w:val="Pquestiontextmainstem"/>
      </w:pPr>
      <w:r w:rsidRPr="00EE53C5">
        <w:t xml:space="preserve">Plot the point (1,-2) on </w:t>
      </w:r>
      <w:r w:rsidR="00427B53">
        <w:t xml:space="preserve">a </w:t>
      </w:r>
      <w:r w:rsidR="00340E72">
        <w:t>Cartesian</w:t>
      </w:r>
      <w:r w:rsidR="00427B53" w:rsidRPr="00EE53C5">
        <w:t xml:space="preserve"> plane</w:t>
      </w:r>
      <w:r w:rsidRPr="00EE53C5">
        <w:t>. Is it in the same position as (-2, 1)? Explain why or why not.</w:t>
      </w:r>
    </w:p>
    <w:p w14:paraId="3D7CF6A7" w14:textId="77777777" w:rsidR="00F37229" w:rsidRPr="00A07593" w:rsidRDefault="00F37229" w:rsidP="00E14832">
      <w:pPr>
        <w:pStyle w:val="Pquestiontextmainstem"/>
      </w:pPr>
    </w:p>
    <w:p w14:paraId="7DA93DE5" w14:textId="77777777" w:rsidR="00742C46" w:rsidRPr="00A07593" w:rsidRDefault="00742C46" w:rsidP="00E14832">
      <w:pPr>
        <w:pStyle w:val="Pquestiontextmainstem"/>
      </w:pPr>
    </w:p>
    <w:p w14:paraId="7796518D" w14:textId="77777777" w:rsidR="00A87DD3" w:rsidRDefault="00A87DD3" w:rsidP="00E14832">
      <w:pPr>
        <w:pStyle w:val="Pquestiontextmainstem"/>
      </w:pPr>
    </w:p>
    <w:p w14:paraId="5AA7DCC0" w14:textId="77777777" w:rsidR="004665C5" w:rsidRDefault="004665C5" w:rsidP="00E14832">
      <w:pPr>
        <w:pStyle w:val="Pquestiontextmainstem"/>
      </w:pPr>
    </w:p>
    <w:p w14:paraId="74CC8C1C" w14:textId="77777777" w:rsidR="004665C5" w:rsidRDefault="004665C5" w:rsidP="00E14832">
      <w:pPr>
        <w:pStyle w:val="Pquestiontextmainstem"/>
      </w:pPr>
    </w:p>
    <w:p w14:paraId="3E2A51AE" w14:textId="2D7EFFDB" w:rsidR="00E14832" w:rsidRPr="00A07593" w:rsidRDefault="00925899" w:rsidP="00E14832">
      <w:pPr>
        <w:pStyle w:val="Pquestionheadingsx"/>
      </w:pPr>
      <w:r>
        <w:t>Question 19</w:t>
      </w:r>
      <w:r w:rsidR="003B7CAE" w:rsidRPr="003B7CAE">
        <w:tab/>
      </w:r>
      <w:r w:rsidR="00802332">
        <w:rPr>
          <w:rStyle w:val="Cmarkslabel"/>
        </w:rPr>
        <w:t>6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F55F32">
        <w:t>2</w:t>
      </w:r>
      <w:r w:rsidR="00E14832" w:rsidRPr="00A07593">
        <w:t>]</w:t>
      </w:r>
    </w:p>
    <w:p w14:paraId="4472A61C" w14:textId="5BE321EF" w:rsidR="00B526A1" w:rsidRPr="00EE53C5" w:rsidRDefault="00B526A1" w:rsidP="00803E28">
      <w:pPr>
        <w:pStyle w:val="Pquestiontextmainstem"/>
      </w:pPr>
      <w:r w:rsidRPr="00EE53C5">
        <w:t xml:space="preserve">Plot the points from the following table on </w:t>
      </w:r>
      <w:r w:rsidR="00B86E7F">
        <w:t>the</w:t>
      </w:r>
      <w:r w:rsidRPr="00EE53C5">
        <w:t xml:space="preserve"> number plane.</w:t>
      </w:r>
      <w:r w:rsidR="00802332">
        <w:t xml:space="preserve"> Join the points with a straight line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925"/>
        <w:gridCol w:w="925"/>
        <w:gridCol w:w="925"/>
      </w:tblGrid>
      <w:tr w:rsidR="00B526A1" w:rsidRPr="00EE53C5" w14:paraId="3B261659" w14:textId="77777777" w:rsidTr="00434582">
        <w:trPr>
          <w:trHeight w:val="454"/>
        </w:trPr>
        <w:tc>
          <w:tcPr>
            <w:tcW w:w="925" w:type="dxa"/>
            <w:vAlign w:val="center"/>
          </w:tcPr>
          <w:p w14:paraId="7D5B6BFE" w14:textId="77777777" w:rsidR="00B526A1" w:rsidRPr="00803E28" w:rsidRDefault="00B526A1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03E28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  <w:vAlign w:val="center"/>
          </w:tcPr>
          <w:p w14:paraId="374AD7B9" w14:textId="77777777" w:rsidR="00B526A1" w:rsidRPr="00EE53C5" w:rsidRDefault="00B526A1" w:rsidP="00831F73">
            <w:pPr>
              <w:pStyle w:val="Ptabletext"/>
            </w:pPr>
            <w:r w:rsidRPr="00EE53C5">
              <w:t>-2</w:t>
            </w:r>
          </w:p>
        </w:tc>
        <w:tc>
          <w:tcPr>
            <w:tcW w:w="925" w:type="dxa"/>
            <w:vAlign w:val="center"/>
          </w:tcPr>
          <w:p w14:paraId="4D42B623" w14:textId="77777777" w:rsidR="00B526A1" w:rsidRPr="00EE53C5" w:rsidRDefault="00B526A1" w:rsidP="00831F73">
            <w:pPr>
              <w:pStyle w:val="Ptabletext"/>
            </w:pPr>
            <w:r w:rsidRPr="00EE53C5">
              <w:t>-1</w:t>
            </w:r>
          </w:p>
        </w:tc>
        <w:tc>
          <w:tcPr>
            <w:tcW w:w="925" w:type="dxa"/>
            <w:vAlign w:val="center"/>
          </w:tcPr>
          <w:p w14:paraId="13524611" w14:textId="77777777" w:rsidR="00B526A1" w:rsidRPr="00EE53C5" w:rsidRDefault="00B526A1" w:rsidP="00831F73">
            <w:pPr>
              <w:pStyle w:val="Ptabletext"/>
            </w:pPr>
            <w:r w:rsidRPr="00EE53C5">
              <w:t>0</w:t>
            </w:r>
          </w:p>
        </w:tc>
        <w:tc>
          <w:tcPr>
            <w:tcW w:w="925" w:type="dxa"/>
            <w:vAlign w:val="center"/>
          </w:tcPr>
          <w:p w14:paraId="5656BC7C" w14:textId="77777777" w:rsidR="00B526A1" w:rsidRPr="00EE53C5" w:rsidRDefault="00B526A1" w:rsidP="00831F73">
            <w:pPr>
              <w:pStyle w:val="Ptabletext"/>
            </w:pPr>
            <w:r w:rsidRPr="00EE53C5">
              <w:t>2</w:t>
            </w:r>
          </w:p>
        </w:tc>
        <w:tc>
          <w:tcPr>
            <w:tcW w:w="925" w:type="dxa"/>
            <w:vAlign w:val="center"/>
          </w:tcPr>
          <w:p w14:paraId="5889D7BB" w14:textId="77777777" w:rsidR="00B526A1" w:rsidRPr="00EE53C5" w:rsidRDefault="00B526A1" w:rsidP="00831F73">
            <w:pPr>
              <w:pStyle w:val="Ptabletext"/>
            </w:pPr>
            <w:r w:rsidRPr="00EE53C5">
              <w:t>4</w:t>
            </w:r>
          </w:p>
        </w:tc>
      </w:tr>
      <w:tr w:rsidR="00B526A1" w:rsidRPr="00EE53C5" w14:paraId="6BF96D59" w14:textId="77777777" w:rsidTr="00434582">
        <w:trPr>
          <w:trHeight w:val="454"/>
        </w:trPr>
        <w:tc>
          <w:tcPr>
            <w:tcW w:w="925" w:type="dxa"/>
            <w:vAlign w:val="center"/>
          </w:tcPr>
          <w:p w14:paraId="3F342003" w14:textId="77777777" w:rsidR="00B526A1" w:rsidRPr="00803E28" w:rsidRDefault="00B526A1" w:rsidP="00434582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803E28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  <w:vAlign w:val="center"/>
          </w:tcPr>
          <w:p w14:paraId="4DBCD819" w14:textId="77777777" w:rsidR="00B526A1" w:rsidRPr="00EE53C5" w:rsidRDefault="00B526A1" w:rsidP="00831F73">
            <w:pPr>
              <w:pStyle w:val="Ptabletext"/>
            </w:pPr>
            <w:r w:rsidRPr="00EE53C5">
              <w:t>-4</w:t>
            </w:r>
          </w:p>
        </w:tc>
        <w:tc>
          <w:tcPr>
            <w:tcW w:w="925" w:type="dxa"/>
            <w:vAlign w:val="center"/>
          </w:tcPr>
          <w:p w14:paraId="60BB1C15" w14:textId="77777777" w:rsidR="00B526A1" w:rsidRPr="00EE53C5" w:rsidRDefault="00B526A1" w:rsidP="00831F73">
            <w:pPr>
              <w:pStyle w:val="Ptabletext"/>
            </w:pPr>
            <w:r w:rsidRPr="00EE53C5">
              <w:t>-2</w:t>
            </w:r>
          </w:p>
        </w:tc>
        <w:tc>
          <w:tcPr>
            <w:tcW w:w="925" w:type="dxa"/>
            <w:vAlign w:val="center"/>
          </w:tcPr>
          <w:p w14:paraId="05314C24" w14:textId="77777777" w:rsidR="00B526A1" w:rsidRPr="00EE53C5" w:rsidRDefault="00B526A1" w:rsidP="00831F73">
            <w:pPr>
              <w:pStyle w:val="Ptabletext"/>
            </w:pPr>
            <w:r w:rsidRPr="00EE53C5">
              <w:t>0</w:t>
            </w:r>
          </w:p>
        </w:tc>
        <w:tc>
          <w:tcPr>
            <w:tcW w:w="925" w:type="dxa"/>
            <w:vAlign w:val="center"/>
          </w:tcPr>
          <w:p w14:paraId="4F42B3E1" w14:textId="77777777" w:rsidR="00B526A1" w:rsidRPr="00EE53C5" w:rsidRDefault="00B526A1" w:rsidP="00831F73">
            <w:pPr>
              <w:pStyle w:val="Ptabletext"/>
            </w:pPr>
            <w:r w:rsidRPr="00EE53C5">
              <w:t>4</w:t>
            </w:r>
          </w:p>
        </w:tc>
        <w:tc>
          <w:tcPr>
            <w:tcW w:w="925" w:type="dxa"/>
            <w:vAlign w:val="center"/>
          </w:tcPr>
          <w:p w14:paraId="4CFB9E6C" w14:textId="77777777" w:rsidR="00B526A1" w:rsidRPr="00EE53C5" w:rsidRDefault="00B526A1" w:rsidP="00831F73">
            <w:pPr>
              <w:pStyle w:val="Ptabletext"/>
            </w:pPr>
            <w:r w:rsidRPr="00EE53C5">
              <w:t>8</w:t>
            </w:r>
          </w:p>
        </w:tc>
      </w:tr>
    </w:tbl>
    <w:p w14:paraId="5AE4E08C" w14:textId="77777777" w:rsidR="00B526A1" w:rsidRPr="00EE53C5" w:rsidRDefault="00B526A1" w:rsidP="00B526A1">
      <w:pPr>
        <w:tabs>
          <w:tab w:val="left" w:pos="2160"/>
          <w:tab w:val="left" w:pos="4320"/>
          <w:tab w:val="left" w:pos="6480"/>
        </w:tabs>
        <w:rPr>
          <w:sz w:val="20"/>
          <w:szCs w:val="20"/>
        </w:rPr>
      </w:pPr>
    </w:p>
    <w:p w14:paraId="7496F34D" w14:textId="3B714A88" w:rsidR="00F37229" w:rsidRPr="00A07593" w:rsidRDefault="00B526A1" w:rsidP="00803E28">
      <w:pPr>
        <w:pStyle w:val="Pquestiontextmainstem"/>
      </w:pPr>
      <w:r w:rsidRPr="00803E28">
        <w:rPr>
          <w:noProof/>
        </w:rPr>
        <w:drawing>
          <wp:inline distT="0" distB="0" distL="0" distR="0" wp14:anchorId="579684D4" wp14:editId="3213C4CA">
            <wp:extent cx="2886075" cy="2571750"/>
            <wp:effectExtent l="0" t="0" r="9525" b="0"/>
            <wp:docPr id="49" name="Picture 49" descr="PM8_SmB_6_07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 descr="PM8_SmB_6_07T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FBF04E" w14:textId="4783013E" w:rsidR="001D605B" w:rsidRPr="00A07593" w:rsidRDefault="001D605B" w:rsidP="00F37229">
      <w:pPr>
        <w:pStyle w:val="Pquestiontextmainstem"/>
      </w:pPr>
    </w:p>
    <w:p w14:paraId="041EC02E" w14:textId="71DB4FFA" w:rsidR="00F37229" w:rsidRPr="00A07593" w:rsidRDefault="00F37229" w:rsidP="00F37229">
      <w:pPr>
        <w:pStyle w:val="Pquestionheadingsx"/>
      </w:pPr>
      <w:r w:rsidRPr="00A07593">
        <w:lastRenderedPageBreak/>
        <w:t>Question 2</w:t>
      </w:r>
      <w:r w:rsidR="00925899">
        <w:t>0</w:t>
      </w:r>
      <w:r w:rsidR="003B7CAE" w:rsidRPr="003B7CAE">
        <w:tab/>
      </w:r>
      <w:r w:rsidR="00F61A69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802332">
        <w:t>2</w:t>
      </w:r>
      <w:r w:rsidRPr="00A07593">
        <w:t>]</w:t>
      </w:r>
    </w:p>
    <w:p w14:paraId="59CB8BA0" w14:textId="77777777" w:rsidR="00B526A1" w:rsidRPr="00EE53C5" w:rsidRDefault="00B526A1" w:rsidP="00803E28">
      <w:pPr>
        <w:pStyle w:val="Pquestiontextmainstem"/>
      </w:pPr>
      <w:r w:rsidRPr="00EE53C5">
        <w:t xml:space="preserve">Complete the following ordered pairs given the rule </w:t>
      </w:r>
      <w:r w:rsidRPr="00803E28">
        <w:rPr>
          <w:rStyle w:val="Cmathsexpressions"/>
          <w:i/>
          <w:iCs/>
        </w:rPr>
        <w:t>y</w:t>
      </w:r>
      <w:r w:rsidRPr="00EE53C5">
        <w:t xml:space="preserve"> = 2</w:t>
      </w:r>
      <w:r w:rsidRPr="00803E28">
        <w:rPr>
          <w:rStyle w:val="Cmathsexpressions"/>
          <w:i/>
          <w:iCs/>
        </w:rPr>
        <w:t>x</w:t>
      </w:r>
      <w:r w:rsidRPr="00EE53C5">
        <w:t xml:space="preserve"> + 6:</w:t>
      </w:r>
    </w:p>
    <w:p w14:paraId="742CE06F" w14:textId="1C5556B3" w:rsidR="007E0CE1" w:rsidRPr="00A07593" w:rsidRDefault="00831F73" w:rsidP="00803E28">
      <w:pPr>
        <w:pStyle w:val="Pquestiontextpartsa"/>
      </w:pPr>
      <w:r w:rsidRPr="00831F73">
        <w:rPr>
          <w:rStyle w:val="Cquestionpartlabelbold"/>
        </w:rPr>
        <w:t>(a)</w:t>
      </w:r>
      <w:r>
        <w:rPr>
          <w:rStyle w:val="Cquestionpartlabelbold"/>
        </w:rPr>
        <w:tab/>
      </w:r>
      <w:r w:rsidR="00427B53">
        <w:t>(2, ___)</w:t>
      </w:r>
      <w:r w:rsidR="00427B53">
        <w:tab/>
      </w:r>
      <w:r w:rsidR="00427B53">
        <w:tab/>
      </w:r>
      <w:r w:rsidRPr="00831F73">
        <w:rPr>
          <w:rStyle w:val="Cquestionpartlabelbold"/>
        </w:rPr>
        <w:t>(b)</w:t>
      </w:r>
      <w:r>
        <w:rPr>
          <w:rStyle w:val="Cquestionpartlabelbold"/>
        </w:rPr>
        <w:tab/>
      </w:r>
      <w:r w:rsidR="00B526A1" w:rsidRPr="00EE53C5">
        <w:t>(-1, ___)</w:t>
      </w:r>
      <w:r w:rsidR="00427B53">
        <w:tab/>
      </w:r>
      <w:r w:rsidR="00427B53">
        <w:tab/>
      </w:r>
      <w:r w:rsidRPr="00831F73">
        <w:rPr>
          <w:rStyle w:val="Cquestionpartlabelbold"/>
        </w:rPr>
        <w:t>(c)</w:t>
      </w:r>
      <w:r>
        <w:rPr>
          <w:rStyle w:val="Cquestionpartlabelbold"/>
        </w:rPr>
        <w:tab/>
      </w:r>
      <w:r w:rsidR="000D0F9D">
        <w:t>(</w:t>
      </w:r>
      <w:r w:rsidR="00B526A1" w:rsidRPr="00EE53C5">
        <w:t>-2, ___)</w:t>
      </w:r>
      <w:r w:rsidR="00B526A1">
        <w:tab/>
      </w:r>
      <w:r w:rsidR="00B526A1">
        <w:tab/>
      </w:r>
      <w:r w:rsidRPr="00831F73">
        <w:rPr>
          <w:rStyle w:val="Cquestionpartlabelbold"/>
        </w:rPr>
        <w:t>(d)</w:t>
      </w:r>
      <w:r>
        <w:rPr>
          <w:rStyle w:val="Cquestionpartlabelbold"/>
        </w:rPr>
        <w:tab/>
      </w:r>
      <w:r w:rsidR="000D0F9D">
        <w:t>(</w:t>
      </w:r>
      <w:r w:rsidR="00B526A1" w:rsidRPr="00EE53C5">
        <w:t>3 , ____</w:t>
      </w:r>
      <w:r w:rsidR="00427B53">
        <w:t>)</w:t>
      </w:r>
    </w:p>
    <w:p w14:paraId="03DCE83B" w14:textId="77777777" w:rsidR="00F37229" w:rsidRPr="00A07593" w:rsidRDefault="00F37229" w:rsidP="00E14832">
      <w:pPr>
        <w:pStyle w:val="Pquestiontextmainstem"/>
      </w:pPr>
    </w:p>
    <w:p w14:paraId="57D08671" w14:textId="77777777" w:rsidR="00F37229" w:rsidRPr="00A07593" w:rsidRDefault="00F37229" w:rsidP="00E14832">
      <w:pPr>
        <w:pStyle w:val="Pquestiontextmainstem"/>
      </w:pPr>
    </w:p>
    <w:p w14:paraId="1C517A67" w14:textId="77777777" w:rsidR="00290260" w:rsidRPr="00A07593" w:rsidRDefault="00290260" w:rsidP="00E14832">
      <w:pPr>
        <w:pStyle w:val="Pquestiontextmainstem"/>
      </w:pPr>
    </w:p>
    <w:p w14:paraId="2DDFAD73" w14:textId="490620EF" w:rsidR="00E14832" w:rsidRPr="00A07593" w:rsidRDefault="00925899" w:rsidP="00E14832">
      <w:pPr>
        <w:pStyle w:val="Pquestionheadingsx"/>
      </w:pPr>
      <w:r>
        <w:t>Question 21</w:t>
      </w:r>
      <w:r w:rsidR="003B7CAE" w:rsidRPr="003B7CAE">
        <w:tab/>
      </w:r>
      <w:r w:rsidR="00F55F32">
        <w:rPr>
          <w:rStyle w:val="Cmarkslabel"/>
        </w:rPr>
        <w:t>1</w:t>
      </w:r>
      <w:r w:rsidR="00E14832" w:rsidRPr="00A07593">
        <w:rPr>
          <w:rStyle w:val="Cmarkslabel"/>
        </w:rPr>
        <w:t xml:space="preserve"> mark</w:t>
      </w:r>
      <w:r w:rsidR="003B7CAE" w:rsidRPr="003B7CAE">
        <w:tab/>
      </w:r>
      <w:r w:rsidR="009A3E5F" w:rsidRPr="00A07593">
        <w:t>[6.</w:t>
      </w:r>
      <w:r>
        <w:t>3</w:t>
      </w:r>
      <w:r w:rsidR="00E14832" w:rsidRPr="00A07593">
        <w:t>]</w:t>
      </w:r>
    </w:p>
    <w:p w14:paraId="76E41D1E" w14:textId="585816D3" w:rsidR="00E82C06" w:rsidRPr="00A07593" w:rsidRDefault="00B526A1" w:rsidP="00803E28">
      <w:pPr>
        <w:pStyle w:val="Pquestiontextmainstem"/>
      </w:pPr>
      <w:r w:rsidRPr="00EE53C5">
        <w:t xml:space="preserve">What is the equation of the line that is parallel to the </w:t>
      </w:r>
      <w:r w:rsidRPr="00803E28">
        <w:rPr>
          <w:rStyle w:val="Cmathsexpressions"/>
          <w:i/>
          <w:iCs/>
        </w:rPr>
        <w:t>x</w:t>
      </w:r>
      <w:r w:rsidRPr="00EE53C5">
        <w:t xml:space="preserve">-axis and passes through the point </w:t>
      </w:r>
      <w:r w:rsidRPr="00EE53C5">
        <w:br/>
        <w:t>(1, 2)?</w:t>
      </w:r>
    </w:p>
    <w:p w14:paraId="6F9B75AC" w14:textId="77777777" w:rsidR="00E82C06" w:rsidRDefault="00E82C06" w:rsidP="00E82C06">
      <w:pPr>
        <w:pStyle w:val="Pquestiontextmainstem"/>
      </w:pPr>
    </w:p>
    <w:p w14:paraId="3965DBCB" w14:textId="77777777" w:rsidR="00802332" w:rsidRDefault="00802332" w:rsidP="00E82C06">
      <w:pPr>
        <w:pStyle w:val="Pquestiontextmainstem"/>
      </w:pPr>
    </w:p>
    <w:p w14:paraId="790DE685" w14:textId="63A03FC6" w:rsidR="00E14832" w:rsidRPr="00A07593" w:rsidRDefault="00F37229" w:rsidP="00E14832">
      <w:pPr>
        <w:pStyle w:val="Pquestionheadingsx"/>
      </w:pPr>
      <w:r w:rsidRPr="00A07593">
        <w:t>Question 2</w:t>
      </w:r>
      <w:r w:rsidR="00925899">
        <w:t>2</w:t>
      </w:r>
      <w:r w:rsidR="003B7CAE" w:rsidRPr="003B7CAE">
        <w:tab/>
      </w:r>
      <w:r w:rsidR="00F55F32">
        <w:rPr>
          <w:rStyle w:val="Cmarkslabel"/>
        </w:rPr>
        <w:t>1</w:t>
      </w:r>
      <w:r w:rsidR="007E0CE1" w:rsidRPr="00A07593">
        <w:rPr>
          <w:rStyle w:val="Cmarkslabel"/>
        </w:rPr>
        <w:t xml:space="preserve"> mark</w:t>
      </w:r>
      <w:r w:rsidR="003B7CAE" w:rsidRPr="003B7CAE">
        <w:tab/>
      </w:r>
      <w:r w:rsidR="007E0CE1" w:rsidRPr="00A07593">
        <w:t>[6.</w:t>
      </w:r>
      <w:r w:rsidR="00B526A1">
        <w:t>3</w:t>
      </w:r>
      <w:r w:rsidR="007E0CE1" w:rsidRPr="00A07593">
        <w:t>]</w:t>
      </w:r>
    </w:p>
    <w:p w14:paraId="71222A8D" w14:textId="0E127528" w:rsidR="002B35B8" w:rsidRPr="00A07593" w:rsidRDefault="00B526A1" w:rsidP="00803E28">
      <w:pPr>
        <w:pStyle w:val="Pquestiontextmainstem"/>
      </w:pPr>
      <w:r w:rsidRPr="00EE53C5">
        <w:t xml:space="preserve">What is the equation of the line that is parallel to the </w:t>
      </w:r>
      <w:r w:rsidRPr="00803E28">
        <w:rPr>
          <w:rStyle w:val="Cmathsexpressions"/>
          <w:i/>
          <w:iCs/>
        </w:rPr>
        <w:t>y</w:t>
      </w:r>
      <w:r w:rsidRPr="00EE53C5">
        <w:t xml:space="preserve">-axis and passes through the point </w:t>
      </w:r>
      <w:r w:rsidRPr="00EE53C5">
        <w:br/>
        <w:t>(6, 2)?</w:t>
      </w:r>
    </w:p>
    <w:p w14:paraId="3731DBAC" w14:textId="77777777" w:rsidR="00724641" w:rsidRDefault="00724641" w:rsidP="00290260">
      <w:pPr>
        <w:pStyle w:val="Pquestiontextpartsa"/>
      </w:pPr>
    </w:p>
    <w:p w14:paraId="059828E7" w14:textId="77777777" w:rsidR="00802332" w:rsidRPr="00A07593" w:rsidRDefault="00802332" w:rsidP="00290260">
      <w:pPr>
        <w:pStyle w:val="Pquestiontextpartsa"/>
      </w:pPr>
    </w:p>
    <w:p w14:paraId="3FABF2A1" w14:textId="2DA4569A" w:rsidR="00E14832" w:rsidRPr="00A07593" w:rsidRDefault="00F37229" w:rsidP="00E14832">
      <w:pPr>
        <w:pStyle w:val="Pquestionheadingsx"/>
      </w:pPr>
      <w:r w:rsidRPr="00A07593">
        <w:t>Question 2</w:t>
      </w:r>
      <w:r w:rsidR="00FA1F3A">
        <w:t>3</w:t>
      </w:r>
      <w:r w:rsidR="003B7CAE" w:rsidRPr="003B7CAE">
        <w:tab/>
      </w:r>
      <w:r w:rsidR="00B526A1">
        <w:rPr>
          <w:rStyle w:val="Cmarkslabel"/>
        </w:rPr>
        <w:t>4</w:t>
      </w:r>
      <w:r w:rsidR="007E0CE1" w:rsidRPr="00A07593">
        <w:rPr>
          <w:rStyle w:val="Cmarkslabel"/>
        </w:rPr>
        <w:t xml:space="preserve"> mark</w:t>
      </w:r>
      <w:r w:rsidR="000E73ED">
        <w:rPr>
          <w:rStyle w:val="Cmarkslabel"/>
        </w:rPr>
        <w:t>s</w:t>
      </w:r>
      <w:r w:rsidR="003B7CAE" w:rsidRPr="003B7CAE">
        <w:tab/>
      </w:r>
      <w:r w:rsidR="007E0CE1" w:rsidRPr="00A07593">
        <w:t>[6.3]</w:t>
      </w:r>
    </w:p>
    <w:p w14:paraId="5948C484" w14:textId="77777777" w:rsidR="00A940D5" w:rsidRPr="00EE53C5" w:rsidRDefault="00A940D5" w:rsidP="00803E28">
      <w:pPr>
        <w:pStyle w:val="Pquestiontextmainstem"/>
      </w:pPr>
      <w:r w:rsidRPr="00EE53C5">
        <w:t xml:space="preserve">Write the equation of each of the following lines by first finding the gradient and the </w:t>
      </w:r>
      <w:r w:rsidRPr="00803E28">
        <w:rPr>
          <w:rStyle w:val="Cmathsexpressions"/>
          <w:i/>
          <w:iCs/>
        </w:rPr>
        <w:t>y</w:t>
      </w:r>
      <w:r w:rsidRPr="00EE53C5">
        <w:t>-intercept.</w:t>
      </w:r>
    </w:p>
    <w:p w14:paraId="7CC28D24" w14:textId="77777777" w:rsidR="00A940D5" w:rsidRPr="00427B53" w:rsidRDefault="00A940D5" w:rsidP="00803E28">
      <w:pPr>
        <w:pStyle w:val="Pquestiontextpartsa"/>
        <w:rPr>
          <w:rStyle w:val="Cquestionpartlabelbold"/>
        </w:rPr>
      </w:pPr>
      <w:r w:rsidRPr="00427B53">
        <w:rPr>
          <w:rStyle w:val="Cquestionpartlabelbold"/>
        </w:rPr>
        <w:t>(a)</w:t>
      </w:r>
    </w:p>
    <w:p w14:paraId="4EADAA7E" w14:textId="77777777" w:rsidR="00A940D5" w:rsidRDefault="00A940D5" w:rsidP="00803E28">
      <w:pPr>
        <w:pStyle w:val="Pquestiontextpartsa"/>
      </w:pPr>
      <w:r w:rsidRPr="00EE53C5">
        <w:rPr>
          <w:noProof/>
        </w:rPr>
        <w:drawing>
          <wp:inline distT="0" distB="0" distL="0" distR="0" wp14:anchorId="4EB577FD" wp14:editId="22C900C7">
            <wp:extent cx="1847850" cy="1600200"/>
            <wp:effectExtent l="0" t="0" r="0" b="0"/>
            <wp:docPr id="51" name="Picture 51" descr="PM8_SmB_6_09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 descr="PM8_SmB_6_09TF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AC084" w14:textId="77777777" w:rsidR="00802332" w:rsidRPr="00EE53C5" w:rsidRDefault="00802332" w:rsidP="00803E28">
      <w:pPr>
        <w:pStyle w:val="Pquestiontextpartsa"/>
      </w:pPr>
    </w:p>
    <w:p w14:paraId="77728CE5" w14:textId="77777777" w:rsidR="00A940D5" w:rsidRPr="00427B53" w:rsidRDefault="00A940D5" w:rsidP="00803E28">
      <w:pPr>
        <w:pStyle w:val="Pquestiontextpartsa"/>
        <w:rPr>
          <w:rStyle w:val="Cquestionpartlabelbold"/>
        </w:rPr>
      </w:pPr>
      <w:r w:rsidRPr="00427B53">
        <w:rPr>
          <w:rStyle w:val="Cquestionpartlabelbold"/>
        </w:rPr>
        <w:t>(b)</w:t>
      </w:r>
    </w:p>
    <w:p w14:paraId="00942754" w14:textId="77777777" w:rsidR="00A940D5" w:rsidRPr="00EE53C5" w:rsidRDefault="00A940D5" w:rsidP="00803E28">
      <w:pPr>
        <w:pStyle w:val="Pquestiontextpartsa"/>
      </w:pPr>
      <w:r w:rsidRPr="00EE53C5">
        <w:rPr>
          <w:noProof/>
        </w:rPr>
        <w:drawing>
          <wp:inline distT="0" distB="0" distL="0" distR="0" wp14:anchorId="142F8566" wp14:editId="7E1D48E2">
            <wp:extent cx="1847850" cy="1600200"/>
            <wp:effectExtent l="0" t="0" r="0" b="0"/>
            <wp:docPr id="50" name="Picture 50" descr="PM8_SmB_6_10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 descr="PM8_SmB_6_10TF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09777" w14:textId="77777777" w:rsidR="003E7AFE" w:rsidRDefault="003E7AFE" w:rsidP="000E6491">
      <w:pPr>
        <w:pStyle w:val="Pquestiontextpartsa"/>
      </w:pPr>
    </w:p>
    <w:p w14:paraId="156D8C57" w14:textId="222D58F7" w:rsidR="00A940D5" w:rsidRPr="00A07593" w:rsidRDefault="00A940D5" w:rsidP="00096945">
      <w:pPr>
        <w:pStyle w:val="Psectionresults"/>
        <w:spacing w:before="240" w:after="0"/>
      </w:pPr>
      <w:r>
        <w:t xml:space="preserve">Short answer results: ___ / </w:t>
      </w:r>
      <w:r w:rsidR="00F61A69">
        <w:t>3</w:t>
      </w:r>
      <w:r w:rsidR="00802332">
        <w:t>3</w:t>
      </w:r>
    </w:p>
    <w:p w14:paraId="6F37F0E2" w14:textId="77777777" w:rsidR="00A940D5" w:rsidRPr="00A07593" w:rsidRDefault="00A940D5" w:rsidP="00A940D5">
      <w:pPr>
        <w:pStyle w:val="Psectionheading"/>
      </w:pPr>
      <w:r w:rsidRPr="00A07593">
        <w:lastRenderedPageBreak/>
        <w:t>Extended answer section</w:t>
      </w:r>
    </w:p>
    <w:p w14:paraId="05DFB828" w14:textId="42277476" w:rsidR="00E14832" w:rsidRPr="00A07593" w:rsidRDefault="00F37229" w:rsidP="00E14832">
      <w:pPr>
        <w:pStyle w:val="Pquestionheadingsx"/>
      </w:pPr>
      <w:r w:rsidRPr="00A07593">
        <w:t>Question 2</w:t>
      </w:r>
      <w:r w:rsidR="00A940D5">
        <w:t>4</w:t>
      </w:r>
      <w:r w:rsidR="003B7CAE" w:rsidRPr="003B7CAE">
        <w:tab/>
      </w:r>
      <w:r w:rsidR="00802332">
        <w:rPr>
          <w:rStyle w:val="Cmarkslabel"/>
        </w:rPr>
        <w:t>6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1</w:t>
      </w:r>
      <w:r w:rsidR="00E14832" w:rsidRPr="00A07593">
        <w:t>]</w:t>
      </w:r>
    </w:p>
    <w:p w14:paraId="7D375FA2" w14:textId="719B4A73" w:rsidR="007E0CE1" w:rsidRDefault="004871F4" w:rsidP="007D7520">
      <w:pPr>
        <w:pStyle w:val="Pquestiontextmainstem"/>
      </w:pPr>
      <w:r>
        <w:t xml:space="preserve">A </w:t>
      </w:r>
      <w:r w:rsidR="007E0CE1" w:rsidRPr="00A07593">
        <w:t xml:space="preserve">family went for a long </w:t>
      </w:r>
      <w:r w:rsidR="00724641">
        <w:t xml:space="preserve">drive in a </w:t>
      </w:r>
      <w:r w:rsidR="007E0CE1" w:rsidRPr="00A07593">
        <w:t xml:space="preserve">car. At the start of the trip the petrol tank </w:t>
      </w:r>
      <w:r w:rsidR="007320EF">
        <w:t>contained</w:t>
      </w:r>
      <w:r w:rsidR="007E0CE1" w:rsidRPr="00A07593">
        <w:t xml:space="preserve"> </w:t>
      </w:r>
      <w:r w:rsidR="00A940D5">
        <w:t>40</w:t>
      </w:r>
      <w:r w:rsidR="007E0CE1" w:rsidRPr="00A07593">
        <w:t xml:space="preserve"> L </w:t>
      </w:r>
      <w:r w:rsidR="007320EF">
        <w:t xml:space="preserve">of petrol and </w:t>
      </w:r>
      <w:r w:rsidR="007320EF" w:rsidRPr="00A07593">
        <w:t>was full</w:t>
      </w:r>
      <w:r w:rsidR="007E0CE1" w:rsidRPr="00A07593">
        <w:t xml:space="preserve">. After driving </w:t>
      </w:r>
      <w:r w:rsidR="00A940D5">
        <w:t>5</w:t>
      </w:r>
      <w:r w:rsidR="007E0CE1" w:rsidRPr="00A07593">
        <w:t xml:space="preserve">00 km they </w:t>
      </w:r>
      <w:r w:rsidR="003E7AFE">
        <w:t>bought</w:t>
      </w:r>
      <w:r w:rsidR="007E0CE1" w:rsidRPr="00A07593">
        <w:t xml:space="preserve"> </w:t>
      </w:r>
      <w:r w:rsidR="00A940D5">
        <w:t>30</w:t>
      </w:r>
      <w:r w:rsidR="007E0CE1" w:rsidRPr="00A07593">
        <w:t xml:space="preserve"> L </w:t>
      </w:r>
      <w:r w:rsidR="003E7AFE">
        <w:t xml:space="preserve">of petrol </w:t>
      </w:r>
      <w:r w:rsidR="00FA1F3A">
        <w:t>to fill</w:t>
      </w:r>
      <w:r w:rsidR="003E7AFE">
        <w:t xml:space="preserve"> the tank. A</w:t>
      </w:r>
      <w:r w:rsidR="007E0CE1" w:rsidRPr="00A07593">
        <w:t xml:space="preserve">fter another </w:t>
      </w:r>
      <w:r w:rsidR="00A940D5">
        <w:t>4</w:t>
      </w:r>
      <w:r w:rsidR="007E0CE1" w:rsidRPr="00A07593">
        <w:t xml:space="preserve">00 km they </w:t>
      </w:r>
      <w:r w:rsidR="003E7AFE">
        <w:t xml:space="preserve">bought </w:t>
      </w:r>
      <w:r w:rsidR="00A940D5">
        <w:t>20</w:t>
      </w:r>
      <w:r w:rsidR="00FA1F3A">
        <w:t> </w:t>
      </w:r>
      <w:r w:rsidR="007E0CE1" w:rsidRPr="00A07593">
        <w:t xml:space="preserve">L </w:t>
      </w:r>
      <w:r w:rsidR="003E7AFE">
        <w:t>and this</w:t>
      </w:r>
      <w:r w:rsidR="007E0CE1" w:rsidRPr="00A07593">
        <w:t xml:space="preserve"> </w:t>
      </w:r>
      <w:r w:rsidR="00FA1F3A">
        <w:t xml:space="preserve">brought the </w:t>
      </w:r>
      <w:r w:rsidR="00014080">
        <w:t xml:space="preserve">amount of </w:t>
      </w:r>
      <w:r w:rsidR="00FA1F3A">
        <w:t xml:space="preserve">petrol in the tank up to </w:t>
      </w:r>
      <w:r w:rsidR="00A940D5">
        <w:t>40</w:t>
      </w:r>
      <w:r w:rsidR="00FA1F3A">
        <w:t> L</w:t>
      </w:r>
      <w:r w:rsidR="007E0CE1" w:rsidRPr="00A07593">
        <w:t>.</w:t>
      </w:r>
    </w:p>
    <w:p w14:paraId="55551C89" w14:textId="77777777" w:rsidR="00B86E7F" w:rsidRPr="00A07593" w:rsidRDefault="00B86E7F" w:rsidP="007D7520">
      <w:pPr>
        <w:pStyle w:val="Pquestiontextmainstem"/>
      </w:pPr>
    </w:p>
    <w:p w14:paraId="505CBF43" w14:textId="0BD3F043" w:rsidR="007E0CE1" w:rsidRDefault="00831F73" w:rsidP="007D7520">
      <w:pPr>
        <w:pStyle w:val="Pquestiontextpartsa"/>
      </w:pPr>
      <w:r w:rsidRPr="00831F73">
        <w:rPr>
          <w:rStyle w:val="Cquestionpartlabelbold"/>
        </w:rPr>
        <w:t>(a)</w:t>
      </w:r>
      <w:r>
        <w:rPr>
          <w:rStyle w:val="Cquestionpartlabelbold"/>
        </w:rPr>
        <w:tab/>
      </w:r>
      <w:r w:rsidR="007E0CE1" w:rsidRPr="00A07593">
        <w:t>Complete the table of values showing how much petrol was in the tank at different distances on the trip.</w:t>
      </w:r>
    </w:p>
    <w:p w14:paraId="3D3492EE" w14:textId="77777777" w:rsidR="00B86E7F" w:rsidRPr="00A07593" w:rsidRDefault="00B86E7F" w:rsidP="007D7520">
      <w:pPr>
        <w:pStyle w:val="Pquestiontextpartsa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08"/>
        <w:gridCol w:w="680"/>
        <w:gridCol w:w="680"/>
        <w:gridCol w:w="680"/>
        <w:gridCol w:w="680"/>
        <w:gridCol w:w="680"/>
      </w:tblGrid>
      <w:tr w:rsidR="00A940D5" w:rsidRPr="00A07593" w14:paraId="1E76DDFD" w14:textId="77777777" w:rsidTr="00B86E7F">
        <w:trPr>
          <w:trHeight w:val="576"/>
        </w:trPr>
        <w:tc>
          <w:tcPr>
            <w:tcW w:w="2608" w:type="dxa"/>
            <w:vAlign w:val="center"/>
          </w:tcPr>
          <w:p w14:paraId="11225F75" w14:textId="77777777" w:rsidR="00A940D5" w:rsidRPr="00A07593" w:rsidRDefault="00A940D5" w:rsidP="00A940D5">
            <w:pPr>
              <w:pStyle w:val="Ptabletext"/>
            </w:pPr>
            <w:r w:rsidRPr="00A07593">
              <w:t>Distance from start (km)</w:t>
            </w:r>
          </w:p>
        </w:tc>
        <w:tc>
          <w:tcPr>
            <w:tcW w:w="680" w:type="dxa"/>
            <w:vAlign w:val="center"/>
          </w:tcPr>
          <w:p w14:paraId="6EB4D77B" w14:textId="77777777" w:rsidR="00A940D5" w:rsidRPr="00A07593" w:rsidRDefault="00A940D5" w:rsidP="00A940D5">
            <w:pPr>
              <w:pStyle w:val="Ptabletext"/>
            </w:pPr>
            <w:r w:rsidRPr="00A07593">
              <w:t>0</w:t>
            </w:r>
          </w:p>
        </w:tc>
        <w:tc>
          <w:tcPr>
            <w:tcW w:w="680" w:type="dxa"/>
            <w:vAlign w:val="center"/>
          </w:tcPr>
          <w:p w14:paraId="2ABB6A91" w14:textId="1B952F54" w:rsidR="00A940D5" w:rsidRPr="00A940D5" w:rsidRDefault="00A940D5" w:rsidP="00A940D5">
            <w:pPr>
              <w:pStyle w:val="Ptabletext"/>
            </w:pPr>
            <w:r w:rsidRPr="00A940D5">
              <w:t>500</w:t>
            </w:r>
          </w:p>
        </w:tc>
        <w:tc>
          <w:tcPr>
            <w:tcW w:w="680" w:type="dxa"/>
            <w:vAlign w:val="center"/>
          </w:tcPr>
          <w:p w14:paraId="72F41144" w14:textId="11805FC7" w:rsidR="00A940D5" w:rsidRPr="00A940D5" w:rsidRDefault="00A940D5" w:rsidP="00A940D5">
            <w:pPr>
              <w:pStyle w:val="Ptabletext"/>
            </w:pPr>
            <w:r w:rsidRPr="00A940D5">
              <w:t>500</w:t>
            </w:r>
          </w:p>
        </w:tc>
        <w:tc>
          <w:tcPr>
            <w:tcW w:w="680" w:type="dxa"/>
            <w:vAlign w:val="center"/>
          </w:tcPr>
          <w:p w14:paraId="184760AE" w14:textId="30E6011B" w:rsidR="00A940D5" w:rsidRPr="00A940D5" w:rsidRDefault="00A940D5" w:rsidP="00A940D5">
            <w:pPr>
              <w:pStyle w:val="Ptabletext"/>
            </w:pPr>
            <w:r w:rsidRPr="00A940D5">
              <w:t>900</w:t>
            </w:r>
          </w:p>
        </w:tc>
        <w:tc>
          <w:tcPr>
            <w:tcW w:w="680" w:type="dxa"/>
            <w:vAlign w:val="center"/>
          </w:tcPr>
          <w:p w14:paraId="0554BA2C" w14:textId="645E4EB1" w:rsidR="00A940D5" w:rsidRPr="00A940D5" w:rsidRDefault="00A940D5" w:rsidP="00A940D5">
            <w:pPr>
              <w:pStyle w:val="Ptabletext"/>
            </w:pPr>
            <w:r w:rsidRPr="00A940D5">
              <w:t>900</w:t>
            </w:r>
          </w:p>
        </w:tc>
      </w:tr>
      <w:tr w:rsidR="007E0CE1" w:rsidRPr="00A07593" w14:paraId="13053034" w14:textId="77777777" w:rsidTr="00B86E7F">
        <w:trPr>
          <w:trHeight w:val="576"/>
        </w:trPr>
        <w:tc>
          <w:tcPr>
            <w:tcW w:w="2608" w:type="dxa"/>
            <w:vAlign w:val="center"/>
          </w:tcPr>
          <w:p w14:paraId="512EE8A2" w14:textId="77777777" w:rsidR="007E0CE1" w:rsidRPr="00A07593" w:rsidRDefault="007E0CE1" w:rsidP="007D7520">
            <w:pPr>
              <w:pStyle w:val="Ptabletext"/>
            </w:pPr>
            <w:r w:rsidRPr="00A07593">
              <w:t>Petrol in tank (L)</w:t>
            </w:r>
          </w:p>
        </w:tc>
        <w:tc>
          <w:tcPr>
            <w:tcW w:w="680" w:type="dxa"/>
            <w:vAlign w:val="center"/>
          </w:tcPr>
          <w:p w14:paraId="0F9F71C3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680" w:type="dxa"/>
            <w:vAlign w:val="center"/>
          </w:tcPr>
          <w:p w14:paraId="72DBF052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680" w:type="dxa"/>
            <w:vAlign w:val="center"/>
          </w:tcPr>
          <w:p w14:paraId="7A9F799D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680" w:type="dxa"/>
            <w:vAlign w:val="center"/>
          </w:tcPr>
          <w:p w14:paraId="530977BE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680" w:type="dxa"/>
            <w:vAlign w:val="center"/>
          </w:tcPr>
          <w:p w14:paraId="2D4389AB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</w:tr>
    </w:tbl>
    <w:p w14:paraId="4916EE84" w14:textId="77777777" w:rsidR="007E0CE1" w:rsidRDefault="007E0CE1" w:rsidP="003B7CAE">
      <w:pPr>
        <w:pStyle w:val="Pquestiontextmainstem"/>
      </w:pPr>
    </w:p>
    <w:p w14:paraId="24F5822A" w14:textId="77777777" w:rsidR="00B86E7F" w:rsidRPr="00A07593" w:rsidRDefault="00B86E7F" w:rsidP="003B7CAE">
      <w:pPr>
        <w:pStyle w:val="Pquestiontextmainstem"/>
      </w:pPr>
    </w:p>
    <w:p w14:paraId="42ED7382" w14:textId="513F6E79" w:rsidR="007E0CE1" w:rsidRDefault="00831F73" w:rsidP="007D7520">
      <w:pPr>
        <w:pStyle w:val="Pquestiontextpartsa"/>
      </w:pPr>
      <w:r w:rsidRPr="00831F73">
        <w:rPr>
          <w:rStyle w:val="Cquestionpartlabelbold"/>
        </w:rPr>
        <w:t>(b)</w:t>
      </w:r>
      <w:r>
        <w:rPr>
          <w:rStyle w:val="Cquestionpartlabelbold"/>
        </w:rPr>
        <w:tab/>
      </w:r>
      <w:r w:rsidR="007E0CE1" w:rsidRPr="00A07593">
        <w:t xml:space="preserve">Use your table in </w:t>
      </w:r>
      <w:r w:rsidRPr="00831F73">
        <w:rPr>
          <w:rStyle w:val="Cquestionpartlabelbold"/>
        </w:rPr>
        <w:t>(a)</w:t>
      </w:r>
      <w:r w:rsidR="004871F4">
        <w:rPr>
          <w:rStyle w:val="Cquestionpartlabelbold"/>
        </w:rPr>
        <w:t xml:space="preserve"> </w:t>
      </w:r>
      <w:r w:rsidR="007E0CE1" w:rsidRPr="00A07593">
        <w:t xml:space="preserve">to </w:t>
      </w:r>
      <w:r w:rsidR="00802332">
        <w:t>draw</w:t>
      </w:r>
      <w:r w:rsidR="007E0CE1" w:rsidRPr="00A07593">
        <w:t xml:space="preserve"> a graph of the amount of petrol in the tank.</w:t>
      </w:r>
    </w:p>
    <w:p w14:paraId="49DF83A8" w14:textId="77777777" w:rsidR="00B86E7F" w:rsidRPr="00A07593" w:rsidRDefault="00B86E7F" w:rsidP="007D7520">
      <w:pPr>
        <w:pStyle w:val="Pquestiontextpartsa"/>
      </w:pPr>
    </w:p>
    <w:p w14:paraId="3F2C33F8" w14:textId="40F075B9" w:rsidR="00FA1F3A" w:rsidRDefault="00B86E7F" w:rsidP="00831F73">
      <w:pPr>
        <w:pStyle w:val="Pquestiontextpartsa"/>
        <w:rPr>
          <w:rStyle w:val="Cquestionpartlabelbold"/>
        </w:rPr>
      </w:pPr>
      <w:r>
        <w:rPr>
          <w:b/>
          <w:noProof/>
        </w:rPr>
        <w:drawing>
          <wp:inline distT="0" distB="0" distL="0" distR="0" wp14:anchorId="4546A2CD" wp14:editId="63E10090">
            <wp:extent cx="1990725" cy="1752600"/>
            <wp:effectExtent l="0" t="0" r="9525" b="0"/>
            <wp:docPr id="5" name="Picture 5" descr="C:\Users\ubuluay\Desktop\2nd ed\PM2e-8-ch-tests-exams-RWs\_SUPPLIED_V1_CORREX_230916\PM2e_08_EB_06_AT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ubuluay\Desktop\2nd ed\PM2e-8-ch-tests-exams-RWs\_SUPPLIED_V1_CORREX_230916\PM2e_08_EB_06_AT_04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CA9ABA" w14:textId="77777777" w:rsidR="00B86E7F" w:rsidRDefault="00B86E7F" w:rsidP="00831F73">
      <w:pPr>
        <w:pStyle w:val="Pquestiontextpartsa"/>
        <w:rPr>
          <w:rStyle w:val="Cquestionpartlabelbold"/>
        </w:rPr>
      </w:pPr>
    </w:p>
    <w:p w14:paraId="09F978C7" w14:textId="7468C94B" w:rsidR="007E0CE1" w:rsidRPr="00A07593" w:rsidRDefault="00831F73" w:rsidP="00FA1F3A">
      <w:pPr>
        <w:pStyle w:val="Pquestiontextpartsa"/>
      </w:pPr>
      <w:r w:rsidRPr="00831F73">
        <w:rPr>
          <w:rStyle w:val="Cquestionpartlabelbold"/>
        </w:rPr>
        <w:t>(c)</w:t>
      </w:r>
      <w:r>
        <w:rPr>
          <w:rStyle w:val="Cquestionpartlabelbold"/>
        </w:rPr>
        <w:tab/>
      </w:r>
      <w:r w:rsidR="007E0CE1" w:rsidRPr="00A07593">
        <w:t xml:space="preserve">Compare the rate </w:t>
      </w:r>
      <w:r w:rsidR="00283EC1">
        <w:t xml:space="preserve">that </w:t>
      </w:r>
      <w:r w:rsidR="007E0CE1" w:rsidRPr="00A07593">
        <w:t xml:space="preserve">petrol </w:t>
      </w:r>
      <w:r w:rsidR="00283EC1">
        <w:t xml:space="preserve">is being used </w:t>
      </w:r>
      <w:r w:rsidR="007E0CE1" w:rsidRPr="00A07593">
        <w:t>for the two parts of the trip (in litres per 100 km).</w:t>
      </w:r>
    </w:p>
    <w:p w14:paraId="429B1B99" w14:textId="77777777" w:rsidR="007E0CE1" w:rsidRDefault="007E0CE1" w:rsidP="003E7AFE">
      <w:pPr>
        <w:pStyle w:val="Pquestiontextmainstem"/>
      </w:pPr>
    </w:p>
    <w:p w14:paraId="1AEE5BCD" w14:textId="77777777" w:rsidR="003E7AFE" w:rsidRDefault="003E7AFE" w:rsidP="003E7AFE">
      <w:pPr>
        <w:pStyle w:val="Pquestiontextmainstem"/>
      </w:pPr>
    </w:p>
    <w:p w14:paraId="4544843D" w14:textId="77777777" w:rsidR="003E7AFE" w:rsidRDefault="003E7AFE" w:rsidP="003E7AFE">
      <w:pPr>
        <w:pStyle w:val="Pquestiontextmainstem"/>
      </w:pPr>
    </w:p>
    <w:p w14:paraId="5D9E8B1D" w14:textId="77777777" w:rsidR="00B86E7F" w:rsidRPr="00A07593" w:rsidRDefault="00B86E7F" w:rsidP="003E7AFE">
      <w:pPr>
        <w:pStyle w:val="Pquestiontextmainstem"/>
      </w:pPr>
    </w:p>
    <w:p w14:paraId="7145D9C5" w14:textId="57B8609C" w:rsidR="000E6491" w:rsidRPr="00A07593" w:rsidRDefault="00831F73" w:rsidP="007D7520">
      <w:pPr>
        <w:pStyle w:val="Pquestiontextpartsa"/>
      </w:pPr>
      <w:r w:rsidRPr="00831F73">
        <w:rPr>
          <w:rStyle w:val="Cquestionpartlabelbold"/>
        </w:rPr>
        <w:t>(d)</w:t>
      </w:r>
      <w:r>
        <w:rPr>
          <w:rStyle w:val="Cquestionpartlabelbold"/>
        </w:rPr>
        <w:tab/>
      </w:r>
      <w:r w:rsidR="007E0CE1" w:rsidRPr="00A07593">
        <w:t xml:space="preserve">How is the answer to </w:t>
      </w:r>
      <w:r w:rsidRPr="00831F73">
        <w:rPr>
          <w:rStyle w:val="Cquestionpartlabelbold"/>
        </w:rPr>
        <w:t>(c)</w:t>
      </w:r>
      <w:r w:rsidR="004871F4">
        <w:rPr>
          <w:rStyle w:val="Cquestionpartlabelbold"/>
        </w:rPr>
        <w:t xml:space="preserve"> </w:t>
      </w:r>
      <w:r w:rsidR="007E0CE1" w:rsidRPr="00A07593">
        <w:t>shown on the graph?</w:t>
      </w:r>
    </w:p>
    <w:p w14:paraId="1FC04FE8" w14:textId="77777777" w:rsidR="000E6491" w:rsidRDefault="000E6491" w:rsidP="000E6491">
      <w:pPr>
        <w:pStyle w:val="Pquestiontextmainstem"/>
      </w:pPr>
    </w:p>
    <w:p w14:paraId="6B30F142" w14:textId="77777777" w:rsidR="003E7AFE" w:rsidRDefault="003E7AFE" w:rsidP="000E6491">
      <w:pPr>
        <w:pStyle w:val="Pquestiontextmainstem"/>
      </w:pPr>
    </w:p>
    <w:p w14:paraId="4FA46E7B" w14:textId="77777777" w:rsidR="003E7AFE" w:rsidRDefault="003E7AFE" w:rsidP="000E6491">
      <w:pPr>
        <w:pStyle w:val="Pquestiontextmainstem"/>
      </w:pPr>
    </w:p>
    <w:p w14:paraId="2D53996A" w14:textId="6EA27B65" w:rsidR="001B433F" w:rsidRPr="00A07593" w:rsidRDefault="003D2F2C" w:rsidP="00B86E7F">
      <w:pPr>
        <w:pStyle w:val="Pquestionheadingsx1stafterhead"/>
      </w:pPr>
      <w:r w:rsidRPr="00A07593">
        <w:lastRenderedPageBreak/>
        <w:t>Question 2</w:t>
      </w:r>
      <w:r w:rsidR="0051233A">
        <w:t>5</w:t>
      </w:r>
      <w:r w:rsidR="003B7CAE" w:rsidRPr="003B7CAE">
        <w:tab/>
      </w:r>
      <w:r w:rsidR="007E0CE1" w:rsidRPr="00A07593">
        <w:rPr>
          <w:rStyle w:val="Cmarkslabel"/>
        </w:rPr>
        <w:t>5</w:t>
      </w:r>
      <w:r w:rsidR="001B433F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3</w:t>
      </w:r>
      <w:r w:rsidR="001B433F" w:rsidRPr="00A07593">
        <w:t>]</w:t>
      </w:r>
    </w:p>
    <w:p w14:paraId="0E545F72" w14:textId="77777777" w:rsidR="0051233A" w:rsidRPr="00EE53C5" w:rsidRDefault="0051233A" w:rsidP="00B86E7F">
      <w:pPr>
        <w:pStyle w:val="Pquestiontextmainstem"/>
        <w:keepNext/>
      </w:pPr>
      <w:r w:rsidRPr="00EE53C5">
        <w:t xml:space="preserve">Matchsticks are placed into groups. </w:t>
      </w:r>
    </w:p>
    <w:p w14:paraId="55DE53E8" w14:textId="3B52020A" w:rsidR="0051233A" w:rsidRDefault="0051233A" w:rsidP="00B86E7F">
      <w:pPr>
        <w:pStyle w:val="Pquestiontextmainstem"/>
        <w:keepNext/>
      </w:pPr>
      <w:r w:rsidRPr="00EE53C5">
        <w:rPr>
          <w:noProof/>
        </w:rPr>
        <w:drawing>
          <wp:inline distT="0" distB="0" distL="0" distR="0" wp14:anchorId="17861806" wp14:editId="57999E12">
            <wp:extent cx="1628775" cy="638175"/>
            <wp:effectExtent l="0" t="0" r="9525" b="9525"/>
            <wp:docPr id="53" name="Picture 53" descr="PM8_SmB_6_12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0" descr="PM8_SmB_6_12TF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75D61" w14:textId="4200BDF7" w:rsidR="00FA1F3A" w:rsidRPr="008D743B" w:rsidRDefault="00831F73" w:rsidP="00BB2E65">
      <w:pPr>
        <w:pStyle w:val="Pquestiontextpartsa"/>
      </w:pPr>
      <w:r w:rsidRPr="00831F73">
        <w:rPr>
          <w:rStyle w:val="Cquestionpartlabelbold"/>
        </w:rPr>
        <w:t>(a)</w:t>
      </w:r>
      <w:r>
        <w:rPr>
          <w:rStyle w:val="Cquestionpartlabelbold"/>
        </w:rPr>
        <w:tab/>
      </w:r>
      <w:r w:rsidR="00FA1F3A">
        <w:t>Complete this</w:t>
      </w:r>
      <w:r w:rsidR="00FA1F3A" w:rsidRPr="008D743B">
        <w:t xml:space="preserve"> table of values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51"/>
        <w:gridCol w:w="2551"/>
      </w:tblGrid>
      <w:tr w:rsidR="00FA1F3A" w:rsidRPr="008D743B" w14:paraId="0DD58D7C" w14:textId="77777777" w:rsidTr="003B7CAE">
        <w:tc>
          <w:tcPr>
            <w:tcW w:w="2551" w:type="dxa"/>
            <w:vAlign w:val="center"/>
          </w:tcPr>
          <w:p w14:paraId="0B5CC2DA" w14:textId="47AC66EA" w:rsidR="00FA1F3A" w:rsidRPr="008D743B" w:rsidRDefault="0051233A" w:rsidP="00B86E7F">
            <w:pPr>
              <w:pStyle w:val="Ptabletext"/>
              <w:keepNext/>
            </w:pPr>
            <w:r w:rsidRPr="00803E28">
              <w:t>Group number (</w:t>
            </w:r>
            <w:r w:rsidRPr="00803E28">
              <w:rPr>
                <w:rStyle w:val="Cmathsexpressions"/>
                <w:i/>
                <w:iCs/>
              </w:rPr>
              <w:t>g</w:t>
            </w:r>
            <w:r w:rsidRPr="00803E28">
              <w:t>)</w:t>
            </w:r>
          </w:p>
        </w:tc>
        <w:tc>
          <w:tcPr>
            <w:tcW w:w="2551" w:type="dxa"/>
            <w:vAlign w:val="center"/>
          </w:tcPr>
          <w:p w14:paraId="00ABEC62" w14:textId="77777777" w:rsidR="00FA1F3A" w:rsidRPr="008D743B" w:rsidRDefault="00FA1F3A" w:rsidP="00B86E7F">
            <w:pPr>
              <w:pStyle w:val="Ptabletext"/>
              <w:keepNext/>
            </w:pPr>
            <w:r w:rsidRPr="008D743B">
              <w:t>Number of matches</w:t>
            </w:r>
          </w:p>
          <w:p w14:paraId="5E982523" w14:textId="77777777" w:rsidR="00FA1F3A" w:rsidRPr="008D743B" w:rsidRDefault="00FA1F3A" w:rsidP="00B86E7F">
            <w:pPr>
              <w:pStyle w:val="Ptabletext"/>
              <w:keepNext/>
            </w:pPr>
            <w:r w:rsidRPr="003B7CAE">
              <w:t>(</w:t>
            </w:r>
            <w:r w:rsidRPr="008568D4">
              <w:rPr>
                <w:rStyle w:val="Cmathsexpressions"/>
                <w:i/>
                <w:iCs/>
              </w:rPr>
              <w:t>m</w:t>
            </w:r>
            <w:r w:rsidRPr="008D743B">
              <w:t>)</w:t>
            </w:r>
          </w:p>
        </w:tc>
      </w:tr>
      <w:tr w:rsidR="00FA1F3A" w:rsidRPr="008D743B" w14:paraId="0974DA81" w14:textId="77777777" w:rsidTr="003B7CAE">
        <w:tc>
          <w:tcPr>
            <w:tcW w:w="2551" w:type="dxa"/>
            <w:vAlign w:val="center"/>
          </w:tcPr>
          <w:p w14:paraId="54A176F5" w14:textId="77777777" w:rsidR="00FA1F3A" w:rsidRPr="008D743B" w:rsidRDefault="00FA1F3A" w:rsidP="00B86E7F">
            <w:pPr>
              <w:pStyle w:val="Ptabletext"/>
              <w:keepNext/>
            </w:pPr>
            <w:r w:rsidRPr="008D743B">
              <w:t>1</w:t>
            </w:r>
          </w:p>
        </w:tc>
        <w:tc>
          <w:tcPr>
            <w:tcW w:w="2551" w:type="dxa"/>
            <w:vAlign w:val="center"/>
          </w:tcPr>
          <w:p w14:paraId="515D7596" w14:textId="076339E0" w:rsidR="00FA1F3A" w:rsidRPr="008D743B" w:rsidRDefault="0051233A" w:rsidP="00B86E7F">
            <w:pPr>
              <w:pStyle w:val="Ptabletext"/>
              <w:keepNext/>
            </w:pPr>
            <w:r>
              <w:t>2</w:t>
            </w:r>
          </w:p>
        </w:tc>
      </w:tr>
      <w:tr w:rsidR="00FA1F3A" w:rsidRPr="008D743B" w14:paraId="00C06C41" w14:textId="77777777" w:rsidTr="003B7CAE">
        <w:tc>
          <w:tcPr>
            <w:tcW w:w="2551" w:type="dxa"/>
            <w:vAlign w:val="center"/>
          </w:tcPr>
          <w:p w14:paraId="62EF46A0" w14:textId="77777777" w:rsidR="00FA1F3A" w:rsidRPr="008D743B" w:rsidRDefault="00FA1F3A" w:rsidP="00B86E7F">
            <w:pPr>
              <w:pStyle w:val="Ptabletext"/>
              <w:keepNext/>
            </w:pPr>
            <w:r w:rsidRPr="008D743B">
              <w:t>2</w:t>
            </w:r>
          </w:p>
        </w:tc>
        <w:tc>
          <w:tcPr>
            <w:tcW w:w="2551" w:type="dxa"/>
            <w:vAlign w:val="center"/>
          </w:tcPr>
          <w:p w14:paraId="10755812" w14:textId="70A33440" w:rsidR="00FA1F3A" w:rsidRPr="008D743B" w:rsidRDefault="0051233A" w:rsidP="00B86E7F">
            <w:pPr>
              <w:pStyle w:val="Ptabletext"/>
              <w:keepNext/>
            </w:pPr>
            <w:r>
              <w:t>3</w:t>
            </w:r>
          </w:p>
        </w:tc>
      </w:tr>
      <w:tr w:rsidR="00FA1F3A" w:rsidRPr="008D743B" w14:paraId="4351C3D1" w14:textId="77777777" w:rsidTr="003B7CAE">
        <w:tc>
          <w:tcPr>
            <w:tcW w:w="2551" w:type="dxa"/>
            <w:vAlign w:val="center"/>
          </w:tcPr>
          <w:p w14:paraId="7105B88D" w14:textId="77777777" w:rsidR="00FA1F3A" w:rsidRPr="008D743B" w:rsidRDefault="00FA1F3A" w:rsidP="003B7CAE">
            <w:pPr>
              <w:pStyle w:val="Ptabletext"/>
            </w:pPr>
            <w:r w:rsidRPr="008D743B">
              <w:t>3</w:t>
            </w:r>
          </w:p>
        </w:tc>
        <w:tc>
          <w:tcPr>
            <w:tcW w:w="2551" w:type="dxa"/>
            <w:vAlign w:val="center"/>
          </w:tcPr>
          <w:p w14:paraId="0385E93F" w14:textId="77777777" w:rsidR="00FA1F3A" w:rsidRPr="008D743B" w:rsidRDefault="00FA1F3A" w:rsidP="003B7CAE">
            <w:pPr>
              <w:jc w:val="center"/>
              <w:rPr>
                <w:sz w:val="20"/>
                <w:szCs w:val="20"/>
              </w:rPr>
            </w:pPr>
          </w:p>
        </w:tc>
      </w:tr>
      <w:tr w:rsidR="00FA1F3A" w:rsidRPr="008D743B" w14:paraId="6BAEA369" w14:textId="77777777" w:rsidTr="003B7CAE">
        <w:tc>
          <w:tcPr>
            <w:tcW w:w="2551" w:type="dxa"/>
            <w:vAlign w:val="center"/>
          </w:tcPr>
          <w:p w14:paraId="32D21007" w14:textId="77777777" w:rsidR="00FA1F3A" w:rsidRPr="008D743B" w:rsidRDefault="00FA1F3A" w:rsidP="003B7CAE">
            <w:pPr>
              <w:pStyle w:val="Ptabletext"/>
            </w:pPr>
            <w:r w:rsidRPr="008D743B">
              <w:t>4</w:t>
            </w:r>
          </w:p>
        </w:tc>
        <w:tc>
          <w:tcPr>
            <w:tcW w:w="2551" w:type="dxa"/>
            <w:vAlign w:val="center"/>
          </w:tcPr>
          <w:p w14:paraId="3FBDB3FC" w14:textId="77777777" w:rsidR="00FA1F3A" w:rsidRPr="008D743B" w:rsidRDefault="00FA1F3A" w:rsidP="003B7CAE">
            <w:pPr>
              <w:jc w:val="center"/>
              <w:rPr>
                <w:sz w:val="20"/>
                <w:szCs w:val="20"/>
              </w:rPr>
            </w:pPr>
          </w:p>
        </w:tc>
      </w:tr>
      <w:tr w:rsidR="00FA1F3A" w:rsidRPr="008D743B" w14:paraId="57BF96C4" w14:textId="77777777" w:rsidTr="003B7CAE">
        <w:tc>
          <w:tcPr>
            <w:tcW w:w="2551" w:type="dxa"/>
            <w:vAlign w:val="center"/>
          </w:tcPr>
          <w:p w14:paraId="25BFDD52" w14:textId="77777777" w:rsidR="00FA1F3A" w:rsidRPr="008D743B" w:rsidRDefault="00FA1F3A" w:rsidP="003B7CAE">
            <w:pPr>
              <w:pStyle w:val="Ptabletext"/>
            </w:pPr>
            <w:r w:rsidRPr="008D743B">
              <w:t>5</w:t>
            </w:r>
          </w:p>
        </w:tc>
        <w:tc>
          <w:tcPr>
            <w:tcW w:w="2551" w:type="dxa"/>
            <w:vAlign w:val="center"/>
          </w:tcPr>
          <w:p w14:paraId="4C9A551A" w14:textId="77777777" w:rsidR="00FA1F3A" w:rsidRPr="008D743B" w:rsidRDefault="00FA1F3A" w:rsidP="003B7CAE">
            <w:pPr>
              <w:jc w:val="center"/>
              <w:rPr>
                <w:sz w:val="20"/>
                <w:szCs w:val="20"/>
              </w:rPr>
            </w:pPr>
          </w:p>
        </w:tc>
      </w:tr>
    </w:tbl>
    <w:p w14:paraId="3900DD55" w14:textId="77777777" w:rsidR="003E7AFE" w:rsidRDefault="003E7AFE" w:rsidP="007D7520">
      <w:pPr>
        <w:pStyle w:val="Pquestiontextpartsa"/>
      </w:pPr>
    </w:p>
    <w:p w14:paraId="3A308104" w14:textId="43D52497" w:rsidR="007E0CE1" w:rsidRDefault="00831F73" w:rsidP="00FA1F3A">
      <w:pPr>
        <w:pStyle w:val="Pquestiontextpartsa"/>
        <w:rPr>
          <w:rStyle w:val="Cmathsexpressions"/>
          <w:i/>
          <w:iCs/>
        </w:rPr>
      </w:pPr>
      <w:r w:rsidRPr="00831F73">
        <w:rPr>
          <w:rStyle w:val="Cquestionpartlabelbold"/>
        </w:rPr>
        <w:t>(b)</w:t>
      </w:r>
      <w:r>
        <w:rPr>
          <w:rStyle w:val="Cquestionpartlabelbold"/>
        </w:rPr>
        <w:tab/>
      </w:r>
      <w:r w:rsidR="00FA1F3A">
        <w:t xml:space="preserve">Find </w:t>
      </w:r>
      <w:r w:rsidR="00FA1F3A" w:rsidRPr="003B7CAE">
        <w:t xml:space="preserve">the pattern, or rule, </w:t>
      </w:r>
      <w:r w:rsidR="0051233A">
        <w:t>in terms of</w:t>
      </w:r>
      <w:r w:rsidR="00FA1F3A" w:rsidRPr="003B7CAE">
        <w:t xml:space="preserve"> </w:t>
      </w:r>
      <w:r w:rsidR="0051233A">
        <w:rPr>
          <w:rStyle w:val="Cmathsexpressions"/>
          <w:i/>
          <w:iCs/>
        </w:rPr>
        <w:t>g</w:t>
      </w:r>
      <w:r w:rsidR="00FA1F3A" w:rsidRPr="003B7CAE">
        <w:t xml:space="preserve"> </w:t>
      </w:r>
      <w:r w:rsidR="0051233A">
        <w:t>and</w:t>
      </w:r>
      <w:r w:rsidR="00FA1F3A" w:rsidRPr="003B7CAE">
        <w:t xml:space="preserve"> </w:t>
      </w:r>
      <w:r w:rsidR="00FA1F3A" w:rsidRPr="003B7CAE">
        <w:rPr>
          <w:rStyle w:val="Cmathsexpressions"/>
          <w:i/>
          <w:iCs/>
        </w:rPr>
        <w:t>m</w:t>
      </w:r>
      <w:r w:rsidR="00283EC1">
        <w:rPr>
          <w:rStyle w:val="Cmathsexpressions"/>
          <w:i/>
          <w:iCs/>
        </w:rPr>
        <w:t>.</w:t>
      </w:r>
    </w:p>
    <w:p w14:paraId="57DCB2DF" w14:textId="77777777" w:rsidR="00283EC1" w:rsidRDefault="00283EC1" w:rsidP="00FA1F3A">
      <w:pPr>
        <w:pStyle w:val="Pquestiontextpartsa"/>
        <w:rPr>
          <w:rStyle w:val="Cmathsexpressions"/>
          <w:i/>
          <w:iCs/>
        </w:rPr>
      </w:pPr>
    </w:p>
    <w:p w14:paraId="6C4F2A8C" w14:textId="77777777" w:rsidR="00283EC1" w:rsidRPr="00A07593" w:rsidRDefault="00283EC1" w:rsidP="00FA1F3A">
      <w:pPr>
        <w:pStyle w:val="Pquestiontextpartsa"/>
      </w:pPr>
    </w:p>
    <w:p w14:paraId="71D24606" w14:textId="4BF66844" w:rsidR="007E0CE1" w:rsidRPr="00A07593" w:rsidRDefault="00831F73" w:rsidP="007D7520">
      <w:pPr>
        <w:pStyle w:val="Pquestiontextpartsa"/>
      </w:pPr>
      <w:r w:rsidRPr="00831F73">
        <w:rPr>
          <w:rStyle w:val="Cquestionpartlabelbold"/>
        </w:rPr>
        <w:t>(c)</w:t>
      </w:r>
      <w:r>
        <w:rPr>
          <w:rStyle w:val="Cquestionpartlabelbold"/>
        </w:rPr>
        <w:tab/>
      </w:r>
      <w:r w:rsidR="00BB2E65">
        <w:t>Plot</w:t>
      </w:r>
      <w:r w:rsidR="007E0CE1" w:rsidRPr="00A07593">
        <w:t xml:space="preserve"> each </w:t>
      </w:r>
      <w:r w:rsidR="00FA1F3A">
        <w:t>pair of values.</w:t>
      </w:r>
      <w:r w:rsidR="00BB2E65">
        <w:t xml:space="preserve"> Join the points with a straight line.</w:t>
      </w:r>
    </w:p>
    <w:p w14:paraId="564B5014" w14:textId="38AA04AE" w:rsidR="00362685" w:rsidRPr="00A07593" w:rsidRDefault="0051233A" w:rsidP="00803E28">
      <w:pPr>
        <w:pStyle w:val="Pquestiontextmainstem"/>
      </w:pPr>
      <w:r w:rsidRPr="00803E28">
        <w:rPr>
          <w:noProof/>
        </w:rPr>
        <w:drawing>
          <wp:inline distT="0" distB="0" distL="0" distR="0" wp14:anchorId="1CF0D1C4" wp14:editId="00758CDF">
            <wp:extent cx="2114550" cy="2019300"/>
            <wp:effectExtent l="0" t="0" r="0" b="0"/>
            <wp:docPr id="54" name="Picture 54" descr="PM8_SmB_6_13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2" descr="PM8_SmB_6_13T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D767A6" w14:textId="7782FA02" w:rsidR="00A87DD3" w:rsidRDefault="00831F73" w:rsidP="00C96253">
      <w:pPr>
        <w:pStyle w:val="Pquestiontextpartsa"/>
      </w:pPr>
      <w:r w:rsidRPr="00831F73">
        <w:rPr>
          <w:rStyle w:val="Cquestionpartlabelbold"/>
        </w:rPr>
        <w:t>(d)</w:t>
      </w:r>
      <w:r>
        <w:rPr>
          <w:rStyle w:val="Cquestionpartlabelbold"/>
        </w:rPr>
        <w:tab/>
      </w:r>
      <w:r w:rsidR="00FA1F3A" w:rsidRPr="008568D4">
        <w:t xml:space="preserve">Use the rule you found in </w:t>
      </w:r>
      <w:r w:rsidRPr="00831F73">
        <w:rPr>
          <w:rStyle w:val="Cquestionpartlabelbold"/>
        </w:rPr>
        <w:t>(b)</w:t>
      </w:r>
      <w:r w:rsidR="004871F4">
        <w:rPr>
          <w:rStyle w:val="Cquestionpartlabelbold"/>
        </w:rPr>
        <w:t xml:space="preserve"> </w:t>
      </w:r>
      <w:r w:rsidR="00FA1F3A" w:rsidRPr="008568D4">
        <w:t xml:space="preserve">to find the number of matches </w:t>
      </w:r>
      <w:r w:rsidR="0051233A">
        <w:t>in the tenth group</w:t>
      </w:r>
      <w:r w:rsidR="00FA1F3A" w:rsidRPr="008568D4">
        <w:t>.</w:t>
      </w:r>
    </w:p>
    <w:p w14:paraId="1CCB7070" w14:textId="77777777" w:rsidR="003E7AFE" w:rsidRDefault="003E7AFE" w:rsidP="00362685">
      <w:pPr>
        <w:pStyle w:val="Pquestiontextmainstem"/>
      </w:pPr>
    </w:p>
    <w:p w14:paraId="43A52B30" w14:textId="77777777" w:rsidR="003E7AFE" w:rsidRDefault="003E7AFE" w:rsidP="00362685">
      <w:pPr>
        <w:pStyle w:val="Pquestiontextmainstem"/>
      </w:pPr>
    </w:p>
    <w:p w14:paraId="3276BA9D" w14:textId="77777777" w:rsidR="003E7AFE" w:rsidRPr="00A07593" w:rsidRDefault="003E7AFE" w:rsidP="00362685">
      <w:pPr>
        <w:pStyle w:val="Pquestiontextmainstem"/>
      </w:pPr>
    </w:p>
    <w:p w14:paraId="149F3D13" w14:textId="3A9AEFFD" w:rsidR="00253779" w:rsidRPr="00A07593" w:rsidRDefault="007A4898" w:rsidP="00253779">
      <w:pPr>
        <w:pStyle w:val="Pquestionheadingsx"/>
      </w:pPr>
      <w:r w:rsidRPr="00A07593">
        <w:t>Question 2</w:t>
      </w:r>
      <w:r w:rsidR="0051233A">
        <w:t>6</w:t>
      </w:r>
      <w:r w:rsidR="003B7CAE" w:rsidRPr="003B7CAE">
        <w:tab/>
      </w:r>
      <w:r w:rsidR="00E2395D">
        <w:rPr>
          <w:rStyle w:val="Cmarkslabel"/>
        </w:rPr>
        <w:t>6</w:t>
      </w:r>
      <w:r w:rsidR="00253779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3</w:t>
      </w:r>
      <w:r w:rsidR="00253779" w:rsidRPr="00A07593">
        <w:t>]</w:t>
      </w:r>
    </w:p>
    <w:p w14:paraId="3E9538A8" w14:textId="58A6AA3D" w:rsidR="0051233A" w:rsidRPr="00803E28" w:rsidRDefault="00831F73" w:rsidP="00803E28">
      <w:pPr>
        <w:pStyle w:val="Pquestiontextpartsa"/>
        <w:rPr>
          <w:rStyle w:val="Cquestionpartlabelbold"/>
        </w:rPr>
      </w:pPr>
      <w:r w:rsidRPr="00831F73">
        <w:rPr>
          <w:rStyle w:val="Cquestionpartlabelbold"/>
        </w:rPr>
        <w:t>(a)</w:t>
      </w:r>
      <w:r>
        <w:rPr>
          <w:rStyle w:val="Cquestionpartlabelbold"/>
        </w:rPr>
        <w:tab/>
      </w:r>
      <w:r w:rsidRPr="004871F4">
        <w:t>A</w:t>
      </w:r>
      <w:r w:rsidR="004871F4">
        <w:rPr>
          <w:rStyle w:val="Cquestionpartlabelbold"/>
        </w:rPr>
        <w:t xml:space="preserve"> </w:t>
      </w:r>
      <w:r w:rsidR="0051233A" w:rsidRPr="00EE53C5">
        <w:t xml:space="preserve">plumber charges a </w:t>
      </w:r>
      <w:r w:rsidR="004871F4">
        <w:t xml:space="preserve">fixed </w:t>
      </w:r>
      <w:r w:rsidR="00954F9A">
        <w:t xml:space="preserve">fee of </w:t>
      </w:r>
      <w:r w:rsidR="0051233A" w:rsidRPr="00EE53C5">
        <w:t xml:space="preserve">$40 </w:t>
      </w:r>
      <w:r w:rsidR="004871F4">
        <w:t>to go to a job plus</w:t>
      </w:r>
      <w:r w:rsidR="0051233A" w:rsidRPr="00EE53C5">
        <w:t xml:space="preserve"> an extra $30 per hour for the </w:t>
      </w:r>
      <w:r w:rsidR="00954F9A">
        <w:t>work</w:t>
      </w:r>
      <w:r w:rsidR="0051233A" w:rsidRPr="00EE53C5">
        <w:t>. Use this information to complete the table of values.</w:t>
      </w:r>
    </w:p>
    <w:p w14:paraId="7DAB4E62" w14:textId="77777777" w:rsidR="0051233A" w:rsidRPr="00EE53C5" w:rsidRDefault="0051233A" w:rsidP="00803E28">
      <w:pPr>
        <w:pStyle w:val="Ptabletext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1476"/>
        <w:gridCol w:w="1586"/>
        <w:gridCol w:w="1586"/>
        <w:gridCol w:w="1586"/>
        <w:gridCol w:w="1586"/>
      </w:tblGrid>
      <w:tr w:rsidR="0051233A" w:rsidRPr="00EE53C5" w14:paraId="2F601B52" w14:textId="77777777" w:rsidTr="00434582">
        <w:tc>
          <w:tcPr>
            <w:tcW w:w="1696" w:type="dxa"/>
            <w:shd w:val="clear" w:color="auto" w:fill="auto"/>
          </w:tcPr>
          <w:p w14:paraId="2FEAFF23" w14:textId="77777777" w:rsidR="0051233A" w:rsidRPr="00EE53C5" w:rsidRDefault="0051233A" w:rsidP="00803E28">
            <w:pPr>
              <w:pStyle w:val="Ptabletext"/>
            </w:pPr>
            <w:r w:rsidRPr="00EE53C5">
              <w:t xml:space="preserve">Hours worked, </w:t>
            </w:r>
            <w:r w:rsidRPr="00803E28">
              <w:rPr>
                <w:rStyle w:val="Cmathsexpressions"/>
                <w:i/>
                <w:iCs/>
              </w:rPr>
              <w:t>t</w:t>
            </w:r>
          </w:p>
        </w:tc>
        <w:tc>
          <w:tcPr>
            <w:tcW w:w="1476" w:type="dxa"/>
            <w:shd w:val="clear" w:color="auto" w:fill="auto"/>
          </w:tcPr>
          <w:p w14:paraId="654AAD2A" w14:textId="77777777" w:rsidR="0051233A" w:rsidRPr="00EE53C5" w:rsidRDefault="0051233A" w:rsidP="00803E28">
            <w:pPr>
              <w:pStyle w:val="Ptabletext"/>
            </w:pPr>
            <w:r w:rsidRPr="00EE53C5">
              <w:t>0</w:t>
            </w:r>
          </w:p>
        </w:tc>
        <w:tc>
          <w:tcPr>
            <w:tcW w:w="1586" w:type="dxa"/>
            <w:shd w:val="clear" w:color="auto" w:fill="auto"/>
          </w:tcPr>
          <w:p w14:paraId="7CE22116" w14:textId="77777777" w:rsidR="0051233A" w:rsidRPr="00EE53C5" w:rsidRDefault="0051233A" w:rsidP="00803E28">
            <w:pPr>
              <w:pStyle w:val="Ptabletext"/>
            </w:pPr>
            <w:r w:rsidRPr="00EE53C5">
              <w:t>1</w:t>
            </w:r>
          </w:p>
        </w:tc>
        <w:tc>
          <w:tcPr>
            <w:tcW w:w="1586" w:type="dxa"/>
            <w:shd w:val="clear" w:color="auto" w:fill="auto"/>
          </w:tcPr>
          <w:p w14:paraId="0A1C3A5D" w14:textId="77777777" w:rsidR="0051233A" w:rsidRPr="00EE53C5" w:rsidRDefault="0051233A" w:rsidP="00803E28">
            <w:pPr>
              <w:pStyle w:val="Ptabletext"/>
            </w:pPr>
            <w:r w:rsidRPr="00EE53C5">
              <w:t>2</w:t>
            </w:r>
          </w:p>
        </w:tc>
        <w:tc>
          <w:tcPr>
            <w:tcW w:w="1586" w:type="dxa"/>
            <w:shd w:val="clear" w:color="auto" w:fill="auto"/>
          </w:tcPr>
          <w:p w14:paraId="77F7AE84" w14:textId="77777777" w:rsidR="0051233A" w:rsidRPr="00EE53C5" w:rsidRDefault="0051233A" w:rsidP="00803E28">
            <w:pPr>
              <w:pStyle w:val="Ptabletext"/>
            </w:pPr>
            <w:r w:rsidRPr="00EE53C5">
              <w:t>3</w:t>
            </w:r>
          </w:p>
        </w:tc>
        <w:tc>
          <w:tcPr>
            <w:tcW w:w="1586" w:type="dxa"/>
            <w:shd w:val="clear" w:color="auto" w:fill="auto"/>
          </w:tcPr>
          <w:p w14:paraId="73EEE8A6" w14:textId="77777777" w:rsidR="0051233A" w:rsidRPr="00EE53C5" w:rsidRDefault="0051233A" w:rsidP="00803E28">
            <w:pPr>
              <w:pStyle w:val="Ptabletext"/>
            </w:pPr>
            <w:r w:rsidRPr="00EE53C5">
              <w:t>4</w:t>
            </w:r>
          </w:p>
        </w:tc>
      </w:tr>
      <w:tr w:rsidR="0051233A" w:rsidRPr="00EE53C5" w14:paraId="5FEDCBF6" w14:textId="77777777" w:rsidTr="00434582">
        <w:tc>
          <w:tcPr>
            <w:tcW w:w="1696" w:type="dxa"/>
            <w:shd w:val="clear" w:color="auto" w:fill="auto"/>
          </w:tcPr>
          <w:p w14:paraId="2EF78DF2" w14:textId="77777777" w:rsidR="005B4681" w:rsidRDefault="0051233A" w:rsidP="00803E28">
            <w:pPr>
              <w:pStyle w:val="Ptabletext"/>
            </w:pPr>
            <w:r w:rsidRPr="00EE53C5">
              <w:t xml:space="preserve">Cost, </w:t>
            </w:r>
          </w:p>
          <w:p w14:paraId="1504EBBD" w14:textId="6A0D3AF4" w:rsidR="0051233A" w:rsidRPr="00EE53C5" w:rsidRDefault="0051233A" w:rsidP="00803E28">
            <w:pPr>
              <w:pStyle w:val="Ptabletext"/>
            </w:pPr>
            <w:r w:rsidRPr="00803E28">
              <w:rPr>
                <w:rStyle w:val="Cmathsexpressions"/>
                <w:i/>
                <w:iCs/>
              </w:rPr>
              <w:t>C</w:t>
            </w:r>
          </w:p>
        </w:tc>
        <w:tc>
          <w:tcPr>
            <w:tcW w:w="1476" w:type="dxa"/>
            <w:shd w:val="clear" w:color="auto" w:fill="auto"/>
          </w:tcPr>
          <w:p w14:paraId="78D4680E" w14:textId="77777777" w:rsidR="0051233A" w:rsidRPr="00EE53C5" w:rsidRDefault="0051233A" w:rsidP="00803E28">
            <w:pPr>
              <w:pStyle w:val="Ptabletext"/>
            </w:pPr>
          </w:p>
        </w:tc>
        <w:tc>
          <w:tcPr>
            <w:tcW w:w="1586" w:type="dxa"/>
            <w:shd w:val="clear" w:color="auto" w:fill="auto"/>
          </w:tcPr>
          <w:p w14:paraId="07A8DC59" w14:textId="77777777" w:rsidR="005B4681" w:rsidRPr="00EE53C5" w:rsidRDefault="005B4681" w:rsidP="00803E28">
            <w:pPr>
              <w:pStyle w:val="Ptabletext"/>
            </w:pPr>
          </w:p>
        </w:tc>
        <w:tc>
          <w:tcPr>
            <w:tcW w:w="1586" w:type="dxa"/>
            <w:shd w:val="clear" w:color="auto" w:fill="auto"/>
          </w:tcPr>
          <w:p w14:paraId="7419EE2A" w14:textId="77777777" w:rsidR="0051233A" w:rsidRPr="00EE53C5" w:rsidRDefault="0051233A" w:rsidP="00803E28">
            <w:pPr>
              <w:pStyle w:val="Ptabletext"/>
            </w:pPr>
          </w:p>
        </w:tc>
        <w:tc>
          <w:tcPr>
            <w:tcW w:w="1586" w:type="dxa"/>
            <w:shd w:val="clear" w:color="auto" w:fill="auto"/>
          </w:tcPr>
          <w:p w14:paraId="21D2A511" w14:textId="77777777" w:rsidR="0051233A" w:rsidRPr="00EE53C5" w:rsidRDefault="0051233A" w:rsidP="00803E28">
            <w:pPr>
              <w:pStyle w:val="Ptabletext"/>
            </w:pPr>
          </w:p>
        </w:tc>
        <w:tc>
          <w:tcPr>
            <w:tcW w:w="1586" w:type="dxa"/>
            <w:shd w:val="clear" w:color="auto" w:fill="auto"/>
          </w:tcPr>
          <w:p w14:paraId="29132E8E" w14:textId="77777777" w:rsidR="0051233A" w:rsidRPr="00EE53C5" w:rsidRDefault="0051233A" w:rsidP="00803E28">
            <w:pPr>
              <w:pStyle w:val="Ptabletext"/>
            </w:pPr>
          </w:p>
        </w:tc>
      </w:tr>
    </w:tbl>
    <w:p w14:paraId="40B6760E" w14:textId="77777777" w:rsidR="0051233A" w:rsidRPr="00803E28" w:rsidRDefault="0051233A" w:rsidP="00803E28">
      <w:pPr>
        <w:pStyle w:val="Pbody"/>
      </w:pPr>
    </w:p>
    <w:p w14:paraId="32DBE12F" w14:textId="10C2F4F0" w:rsidR="0051233A" w:rsidRDefault="00831F73" w:rsidP="007E28FD">
      <w:pPr>
        <w:pStyle w:val="Pquestiontextpartsa"/>
        <w:keepNext/>
      </w:pPr>
      <w:r w:rsidRPr="00831F73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51233A" w:rsidRPr="00EE53C5">
        <w:t>Plot the points from your table of values on the axis below, then join them to form a graph.</w:t>
      </w:r>
    </w:p>
    <w:p w14:paraId="042DCEA2" w14:textId="77777777" w:rsidR="005B4681" w:rsidRDefault="005B4681" w:rsidP="007E28FD">
      <w:pPr>
        <w:pStyle w:val="Pquestiontextpartsa"/>
        <w:keepNext/>
        <w:rPr>
          <w:b/>
          <w:noProof/>
        </w:rPr>
      </w:pPr>
    </w:p>
    <w:p w14:paraId="2D300F30" w14:textId="70DA0ECE" w:rsidR="00680BB1" w:rsidRDefault="005B4681" w:rsidP="007E28FD">
      <w:pPr>
        <w:pStyle w:val="Pquestiontextpartsa"/>
        <w:keepNext/>
        <w:rPr>
          <w:rStyle w:val="Cquestionpartlabelbold"/>
        </w:rPr>
      </w:pPr>
      <w:r>
        <w:rPr>
          <w:b/>
          <w:noProof/>
        </w:rPr>
        <w:drawing>
          <wp:inline distT="0" distB="0" distL="0" distR="0" wp14:anchorId="1165BF2C" wp14:editId="7876E4A0">
            <wp:extent cx="1417320" cy="1246632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8_EB_06_FAT_01 ab.jpg"/>
                    <pic:cNvPicPr/>
                  </pic:nvPicPr>
                  <pic:blipFill>
                    <a:blip r:embed="rId3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0" cy="1246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CBDBE" w14:textId="77777777" w:rsidR="005B4681" w:rsidRDefault="005B4681" w:rsidP="007E28FD">
      <w:pPr>
        <w:pStyle w:val="Pquestiontextpartsa"/>
        <w:keepNext/>
        <w:rPr>
          <w:rStyle w:val="Cquestionpartlabelbold"/>
        </w:rPr>
      </w:pPr>
    </w:p>
    <w:p w14:paraId="2AB8743B" w14:textId="10EBCA93" w:rsidR="0051233A" w:rsidRDefault="00831F73" w:rsidP="00803E28">
      <w:pPr>
        <w:pStyle w:val="Pquestiontextpartsa"/>
      </w:pPr>
      <w:r w:rsidRPr="00831F73">
        <w:rPr>
          <w:rStyle w:val="Cquestionpartlabelbold"/>
        </w:rPr>
        <w:t>(c)</w:t>
      </w:r>
      <w:r>
        <w:rPr>
          <w:rStyle w:val="Cquestionpartlabelbold"/>
        </w:rPr>
        <w:tab/>
      </w:r>
      <w:r w:rsidR="0051233A" w:rsidRPr="00EE53C5">
        <w:t>Extend your graph further. How much you will pay if the plumber works for 5 hours?</w:t>
      </w:r>
    </w:p>
    <w:p w14:paraId="6FE68F97" w14:textId="77777777" w:rsidR="004871F4" w:rsidRDefault="004871F4" w:rsidP="00803E28">
      <w:pPr>
        <w:pStyle w:val="Pquestiontextpartsa"/>
      </w:pPr>
    </w:p>
    <w:p w14:paraId="1ECD82D6" w14:textId="77777777" w:rsidR="004871F4" w:rsidRDefault="004871F4" w:rsidP="00803E28">
      <w:pPr>
        <w:pStyle w:val="Pquestiontextpartsa"/>
      </w:pPr>
    </w:p>
    <w:p w14:paraId="4D2111F3" w14:textId="77777777" w:rsidR="004871F4" w:rsidRPr="00EE53C5" w:rsidRDefault="004871F4" w:rsidP="00803E28">
      <w:pPr>
        <w:pStyle w:val="Pquestiontextpartsa"/>
      </w:pPr>
    </w:p>
    <w:p w14:paraId="13E1E5C4" w14:textId="6CAE25A1" w:rsidR="00724641" w:rsidRDefault="00831F73" w:rsidP="00803E28">
      <w:pPr>
        <w:pStyle w:val="Pquestiontextpartsa"/>
      </w:pPr>
      <w:r w:rsidRPr="00831F73">
        <w:rPr>
          <w:rStyle w:val="Cquestionpartlabelbold"/>
        </w:rPr>
        <w:t>(d)</w:t>
      </w:r>
      <w:r>
        <w:rPr>
          <w:rStyle w:val="Cquestionpartlabelbold"/>
        </w:rPr>
        <w:tab/>
      </w:r>
      <w:r w:rsidR="0051233A" w:rsidRPr="00EE53C5">
        <w:t xml:space="preserve">Write a rule for calculating the cost </w:t>
      </w:r>
      <w:r w:rsidRPr="004871F4">
        <w:rPr>
          <w:rStyle w:val="Cmathsexpressions"/>
          <w:i/>
          <w:iCs/>
        </w:rPr>
        <w:t>C</w:t>
      </w:r>
      <w:r w:rsidR="004871F4">
        <w:rPr>
          <w:rStyle w:val="Cquestionpartlabelbold"/>
        </w:rPr>
        <w:t xml:space="preserve"> </w:t>
      </w:r>
      <w:r w:rsidR="0051233A" w:rsidRPr="00EE53C5">
        <w:t>in terms of time</w:t>
      </w:r>
      <w:r w:rsidR="0051233A" w:rsidRPr="00803E28">
        <w:rPr>
          <w:rStyle w:val="Cmathsexpressions"/>
          <w:i/>
          <w:iCs/>
        </w:rPr>
        <w:t xml:space="preserve"> t</w:t>
      </w:r>
      <w:r w:rsidR="0051233A" w:rsidRPr="00EE53C5">
        <w:t xml:space="preserve"> spent.</w:t>
      </w:r>
    </w:p>
    <w:p w14:paraId="7039DCC3" w14:textId="77777777" w:rsidR="00724641" w:rsidRDefault="00724641" w:rsidP="00CE4657">
      <w:pPr>
        <w:pStyle w:val="Pquestiontextpartsi"/>
      </w:pPr>
    </w:p>
    <w:p w14:paraId="08BA78B0" w14:textId="77777777" w:rsidR="004871F4" w:rsidRDefault="004871F4" w:rsidP="00CE4657">
      <w:pPr>
        <w:pStyle w:val="Pquestiontextpartsi"/>
      </w:pPr>
    </w:p>
    <w:p w14:paraId="64487233" w14:textId="77777777" w:rsidR="004871F4" w:rsidRPr="00A07593" w:rsidRDefault="004871F4" w:rsidP="00CE4657">
      <w:pPr>
        <w:pStyle w:val="Pquestiontextpartsi"/>
      </w:pPr>
    </w:p>
    <w:p w14:paraId="18616AE2" w14:textId="2D27C561" w:rsidR="00253779" w:rsidRPr="00A07593" w:rsidRDefault="00253779" w:rsidP="00253779">
      <w:pPr>
        <w:pStyle w:val="Pquestionheadingsx"/>
      </w:pPr>
      <w:r w:rsidRPr="00A07593">
        <w:t xml:space="preserve">Question </w:t>
      </w:r>
      <w:r w:rsidR="005A4902" w:rsidRPr="00A07593">
        <w:t>2</w:t>
      </w:r>
      <w:r w:rsidR="0051233A">
        <w:t>7</w:t>
      </w:r>
      <w:r w:rsidR="003B7CAE" w:rsidRPr="003B7CAE">
        <w:tab/>
      </w:r>
      <w:r w:rsidR="00E2395D">
        <w:rPr>
          <w:rStyle w:val="Cmarkslabel"/>
        </w:rPr>
        <w:t>5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4</w:t>
      </w:r>
      <w:r w:rsidRPr="00A07593">
        <w:t>]</w:t>
      </w:r>
    </w:p>
    <w:p w14:paraId="3739C51B" w14:textId="77777777" w:rsidR="007E0CE1" w:rsidRPr="00A07593" w:rsidRDefault="007E0CE1" w:rsidP="007D7520">
      <w:pPr>
        <w:pStyle w:val="Pquestiontextmainstem"/>
      </w:pPr>
      <w:r w:rsidRPr="00A07593">
        <w:t>The toll on the recently completed Radnor bridge is charged as follows:</w:t>
      </w:r>
    </w:p>
    <w:p w14:paraId="3E4B748D" w14:textId="444EE42E" w:rsidR="007E0CE1" w:rsidRPr="00A07593" w:rsidRDefault="007E0CE1" w:rsidP="007D7520">
      <w:pPr>
        <w:pStyle w:val="Pquestiontextmainstem"/>
      </w:pPr>
      <w:r w:rsidRPr="00A07593">
        <w:t>Each vehicle is charged $</w:t>
      </w:r>
      <w:r w:rsidR="0051233A">
        <w:t>2</w:t>
      </w:r>
      <w:r w:rsidR="00C96253">
        <w:t xml:space="preserve"> </w:t>
      </w:r>
      <w:r w:rsidRPr="00A07593">
        <w:t xml:space="preserve">and each occupant in </w:t>
      </w:r>
      <w:r w:rsidR="004871F4">
        <w:t>a</w:t>
      </w:r>
      <w:r w:rsidRPr="00A07593">
        <w:t xml:space="preserve"> </w:t>
      </w:r>
      <w:r w:rsidR="0051233A">
        <w:t>vehicle</w:t>
      </w:r>
      <w:r w:rsidRPr="00A07593">
        <w:t xml:space="preserve"> is charged $0.</w:t>
      </w:r>
      <w:r w:rsidR="0051233A">
        <w:t>50</w:t>
      </w:r>
      <w:r w:rsidR="00724641">
        <w:t>.</w:t>
      </w:r>
    </w:p>
    <w:p w14:paraId="6FC31398" w14:textId="4CBD0317" w:rsidR="007E0CE1" w:rsidRDefault="00831F73" w:rsidP="007D7520">
      <w:pPr>
        <w:pStyle w:val="Pquestiontextpartsa"/>
      </w:pPr>
      <w:r w:rsidRPr="00831F73">
        <w:rPr>
          <w:rStyle w:val="Cquestionpartlabelbold"/>
        </w:rPr>
        <w:t>(a)</w:t>
      </w:r>
      <w:r>
        <w:rPr>
          <w:rStyle w:val="Cquestionpartlabelbold"/>
        </w:rPr>
        <w:tab/>
      </w:r>
      <w:r w:rsidR="007E0CE1" w:rsidRPr="00A07593">
        <w:t>What is the toll for a vehicle with one occupant?</w:t>
      </w:r>
    </w:p>
    <w:p w14:paraId="33762E32" w14:textId="77777777" w:rsidR="00724641" w:rsidRDefault="00724641" w:rsidP="007D7520">
      <w:pPr>
        <w:pStyle w:val="Pquestiontextpartsa"/>
      </w:pPr>
    </w:p>
    <w:p w14:paraId="6CCBB5DD" w14:textId="77777777" w:rsidR="00724641" w:rsidRPr="00A07593" w:rsidRDefault="00724641" w:rsidP="007D7520">
      <w:pPr>
        <w:pStyle w:val="Pquestiontextpartsa"/>
      </w:pPr>
    </w:p>
    <w:p w14:paraId="29D3AE46" w14:textId="63DAC75A" w:rsidR="007E0CE1" w:rsidRDefault="00831F73" w:rsidP="007D7520">
      <w:pPr>
        <w:pStyle w:val="Pquestiontextpartsa"/>
      </w:pPr>
      <w:r w:rsidRPr="00831F73">
        <w:rPr>
          <w:rStyle w:val="Cquestionpartlabelbold"/>
        </w:rPr>
        <w:t>(b)</w:t>
      </w:r>
      <w:r>
        <w:rPr>
          <w:rStyle w:val="Cquestionpartlabelbold"/>
        </w:rPr>
        <w:tab/>
      </w:r>
      <w:r w:rsidR="007E0CE1" w:rsidRPr="00A07593">
        <w:t xml:space="preserve">What is the rule for the toll </w:t>
      </w:r>
      <w:r w:rsidR="007E0CE1" w:rsidRPr="00A07593">
        <w:rPr>
          <w:rStyle w:val="Cmathsexpressions"/>
          <w:i/>
          <w:iCs/>
        </w:rPr>
        <w:t>T</w:t>
      </w:r>
      <w:r w:rsidR="007E0CE1" w:rsidRPr="00A07593">
        <w:t xml:space="preserve"> in terms of the number of occupants </w:t>
      </w:r>
      <w:r w:rsidR="007E0CE1" w:rsidRPr="00A07593">
        <w:rPr>
          <w:rStyle w:val="Cmathsexpressions"/>
          <w:i/>
          <w:iCs/>
        </w:rPr>
        <w:t>p</w:t>
      </w:r>
      <w:r w:rsidR="007E0CE1" w:rsidRPr="00A07593">
        <w:t>?</w:t>
      </w:r>
    </w:p>
    <w:p w14:paraId="1D49FD2C" w14:textId="77777777" w:rsidR="00724641" w:rsidRDefault="00724641" w:rsidP="007D7520">
      <w:pPr>
        <w:pStyle w:val="Pquestiontextpartsa"/>
      </w:pPr>
    </w:p>
    <w:p w14:paraId="3CA8E6BC" w14:textId="77777777" w:rsidR="00724641" w:rsidRPr="00A07593" w:rsidRDefault="00724641" w:rsidP="007D7520">
      <w:pPr>
        <w:pStyle w:val="Pquestiontextpartsa"/>
      </w:pPr>
    </w:p>
    <w:p w14:paraId="59543AAF" w14:textId="438EFAC4" w:rsidR="00253779" w:rsidRPr="00A07593" w:rsidRDefault="00831F73" w:rsidP="007D7520">
      <w:pPr>
        <w:pStyle w:val="Pquestiontextpartsa"/>
      </w:pPr>
      <w:r w:rsidRPr="00831F73">
        <w:rPr>
          <w:rStyle w:val="Cquestionpartlabelbold"/>
        </w:rPr>
        <w:t>(c)</w:t>
      </w:r>
      <w:r>
        <w:rPr>
          <w:rStyle w:val="Cquestionpartlabelbold"/>
        </w:rPr>
        <w:tab/>
      </w:r>
      <w:r w:rsidR="007E0CE1" w:rsidRPr="00A07593">
        <w:t xml:space="preserve">What is the toll for a vehicle carrying </w:t>
      </w:r>
      <w:r w:rsidR="00FA1F3A">
        <w:t>20</w:t>
      </w:r>
      <w:r w:rsidR="007E0CE1" w:rsidRPr="00A07593">
        <w:t xml:space="preserve"> occupants?</w:t>
      </w:r>
    </w:p>
    <w:p w14:paraId="67EB9983" w14:textId="77777777" w:rsidR="00E43A06" w:rsidRPr="00A07593" w:rsidRDefault="00E43A06" w:rsidP="007D7520">
      <w:pPr>
        <w:pStyle w:val="Pquestiontextpartsa"/>
      </w:pPr>
    </w:p>
    <w:p w14:paraId="4245CD32" w14:textId="77777777" w:rsidR="007E0CE1" w:rsidRPr="00A07593" w:rsidRDefault="007E0CE1" w:rsidP="00290260">
      <w:pPr>
        <w:pStyle w:val="Pquestiontextpartsa"/>
      </w:pPr>
    </w:p>
    <w:p w14:paraId="546D32E5" w14:textId="77777777" w:rsidR="00E43A06" w:rsidRPr="00A07593" w:rsidRDefault="00E43A06" w:rsidP="00290260">
      <w:pPr>
        <w:pStyle w:val="Pquestiontextpartsa"/>
      </w:pPr>
    </w:p>
    <w:p w14:paraId="7C466224" w14:textId="77777777" w:rsidR="00E43A06" w:rsidRPr="00A07593" w:rsidRDefault="00E43A06" w:rsidP="00290260">
      <w:pPr>
        <w:pStyle w:val="Pquestiontextpartsa"/>
      </w:pPr>
    </w:p>
    <w:p w14:paraId="0CD97A29" w14:textId="3AD655B5" w:rsidR="001B433F" w:rsidRPr="00A07593" w:rsidRDefault="001B433F" w:rsidP="001B433F">
      <w:pPr>
        <w:pStyle w:val="Psectionresults"/>
      </w:pPr>
      <w:r w:rsidRPr="00A07593">
        <w:t>E</w:t>
      </w:r>
      <w:r w:rsidR="00925D7A" w:rsidRPr="00A07593">
        <w:t>xtended answer results: ___ /</w:t>
      </w:r>
      <w:r w:rsidR="00EF0A79" w:rsidRPr="00A07593">
        <w:t xml:space="preserve"> </w:t>
      </w:r>
      <w:r w:rsidR="0068775E" w:rsidRPr="00A07593">
        <w:t>2</w:t>
      </w:r>
      <w:r w:rsidR="00E2395D">
        <w:t>2</w:t>
      </w:r>
    </w:p>
    <w:p w14:paraId="0E30328A" w14:textId="1DCFF5FD" w:rsidR="001B433F" w:rsidRPr="00A07593" w:rsidRDefault="007E7CDD" w:rsidP="001B433F">
      <w:pPr>
        <w:pStyle w:val="Psectionresults"/>
      </w:pPr>
      <w:r w:rsidRPr="00A07593">
        <w:t xml:space="preserve">TOTAL test results: ___ / </w:t>
      </w:r>
      <w:r w:rsidR="00282453">
        <w:t>6</w:t>
      </w:r>
      <w:r w:rsidR="006503DD">
        <w:t>7</w:t>
      </w:r>
    </w:p>
    <w:sectPr w:rsidR="001B433F" w:rsidRPr="00A07593" w:rsidSect="003C1799">
      <w:headerReference w:type="default" r:id="rId37"/>
      <w:footerReference w:type="default" r:id="rId38"/>
      <w:headerReference w:type="first" r:id="rId39"/>
      <w:footerReference w:type="first" r:id="rId40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1E9529A" w14:textId="77777777" w:rsidR="00FC1699" w:rsidRDefault="00FC1699" w:rsidP="00B91E57">
      <w:r>
        <w:separator/>
      </w:r>
    </w:p>
  </w:endnote>
  <w:endnote w:type="continuationSeparator" w:id="0">
    <w:p w14:paraId="48BD52BF" w14:textId="77777777" w:rsidR="00FC1699" w:rsidRDefault="00FC1699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3B7CAE" w:rsidRDefault="003B7CAE" w:rsidP="00B91E57">
    <w:pPr>
      <w:pStyle w:val="Pfootertext"/>
    </w:pPr>
  </w:p>
  <w:p w14:paraId="64131F18" w14:textId="77777777" w:rsidR="003B7CAE" w:rsidRPr="00B91E57" w:rsidRDefault="003B7CAE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96945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3B7CAE" w:rsidRDefault="003B7CAE" w:rsidP="00A8741D">
    <w:pPr>
      <w:pStyle w:val="Pfootertext"/>
    </w:pPr>
  </w:p>
  <w:p w14:paraId="003084DD" w14:textId="77777777" w:rsidR="003B7CAE" w:rsidRPr="00A8741D" w:rsidRDefault="003B7CAE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96945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5806B3" w14:textId="77777777" w:rsidR="00FC1699" w:rsidRDefault="00FC1699" w:rsidP="00B91E57">
      <w:r>
        <w:separator/>
      </w:r>
    </w:p>
  </w:footnote>
  <w:footnote w:type="continuationSeparator" w:id="0">
    <w:p w14:paraId="35D2B205" w14:textId="77777777" w:rsidR="00FC1699" w:rsidRDefault="00FC1699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0521A142" w:rsidR="003B7CAE" w:rsidRPr="003748FB" w:rsidRDefault="003748FB" w:rsidP="003748FB">
    <w:pPr>
      <w:pStyle w:val="Pheadertext"/>
    </w:pPr>
    <w:r>
      <w:t>Pearson Mathematics 8    Linear graphs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73586A" w14:textId="77777777" w:rsidR="003748FB" w:rsidRDefault="003748FB" w:rsidP="003748FB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0830A686" w:rsidR="003B7CAE" w:rsidRPr="003748FB" w:rsidRDefault="003748FB" w:rsidP="003748FB">
    <w:pPr>
      <w:pStyle w:val="Pheadertext"/>
    </w:pPr>
    <w:r>
      <w:t>Linear graphs —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4080"/>
    <w:rsid w:val="00017D54"/>
    <w:rsid w:val="0003306F"/>
    <w:rsid w:val="00033C5C"/>
    <w:rsid w:val="00034DFC"/>
    <w:rsid w:val="00035F65"/>
    <w:rsid w:val="000407AC"/>
    <w:rsid w:val="00041B45"/>
    <w:rsid w:val="00052D5F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90B15"/>
    <w:rsid w:val="00094B98"/>
    <w:rsid w:val="00096945"/>
    <w:rsid w:val="000B0418"/>
    <w:rsid w:val="000C4CB1"/>
    <w:rsid w:val="000C6C56"/>
    <w:rsid w:val="000C7351"/>
    <w:rsid w:val="000D0F9D"/>
    <w:rsid w:val="000E41BA"/>
    <w:rsid w:val="000E6491"/>
    <w:rsid w:val="000E73ED"/>
    <w:rsid w:val="000F52E2"/>
    <w:rsid w:val="000F7198"/>
    <w:rsid w:val="00114E72"/>
    <w:rsid w:val="00121EAB"/>
    <w:rsid w:val="001249D4"/>
    <w:rsid w:val="00133398"/>
    <w:rsid w:val="00136289"/>
    <w:rsid w:val="0013698D"/>
    <w:rsid w:val="001468BE"/>
    <w:rsid w:val="00153C7C"/>
    <w:rsid w:val="00155BFD"/>
    <w:rsid w:val="001605F8"/>
    <w:rsid w:val="00160C54"/>
    <w:rsid w:val="001771B4"/>
    <w:rsid w:val="00180D86"/>
    <w:rsid w:val="0019736D"/>
    <w:rsid w:val="001B433F"/>
    <w:rsid w:val="001C45B3"/>
    <w:rsid w:val="001C4910"/>
    <w:rsid w:val="001C4DB3"/>
    <w:rsid w:val="001D605B"/>
    <w:rsid w:val="001F0763"/>
    <w:rsid w:val="001F0A91"/>
    <w:rsid w:val="001F3755"/>
    <w:rsid w:val="001F3D5E"/>
    <w:rsid w:val="00205ABB"/>
    <w:rsid w:val="002217BE"/>
    <w:rsid w:val="00223001"/>
    <w:rsid w:val="00233E99"/>
    <w:rsid w:val="002509BC"/>
    <w:rsid w:val="00253779"/>
    <w:rsid w:val="002635BA"/>
    <w:rsid w:val="00282453"/>
    <w:rsid w:val="00283EC1"/>
    <w:rsid w:val="002853C4"/>
    <w:rsid w:val="00290260"/>
    <w:rsid w:val="0029660A"/>
    <w:rsid w:val="0029665F"/>
    <w:rsid w:val="002A5A10"/>
    <w:rsid w:val="002A61AB"/>
    <w:rsid w:val="002B09D1"/>
    <w:rsid w:val="002B35B8"/>
    <w:rsid w:val="002B3763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3050B5"/>
    <w:rsid w:val="00307A48"/>
    <w:rsid w:val="00307F32"/>
    <w:rsid w:val="00316AE6"/>
    <w:rsid w:val="00323197"/>
    <w:rsid w:val="00323AB7"/>
    <w:rsid w:val="0033437B"/>
    <w:rsid w:val="00334607"/>
    <w:rsid w:val="00335B72"/>
    <w:rsid w:val="00336548"/>
    <w:rsid w:val="00340E72"/>
    <w:rsid w:val="00345684"/>
    <w:rsid w:val="003618B8"/>
    <w:rsid w:val="003624C0"/>
    <w:rsid w:val="00362685"/>
    <w:rsid w:val="00363DAC"/>
    <w:rsid w:val="003649A6"/>
    <w:rsid w:val="0036586D"/>
    <w:rsid w:val="00370264"/>
    <w:rsid w:val="00374306"/>
    <w:rsid w:val="003748FB"/>
    <w:rsid w:val="00376745"/>
    <w:rsid w:val="00380A2D"/>
    <w:rsid w:val="00380A8A"/>
    <w:rsid w:val="00383C06"/>
    <w:rsid w:val="00384BC4"/>
    <w:rsid w:val="0039270F"/>
    <w:rsid w:val="00393ADE"/>
    <w:rsid w:val="00393CBF"/>
    <w:rsid w:val="003A6EA1"/>
    <w:rsid w:val="003B3BBF"/>
    <w:rsid w:val="003B6943"/>
    <w:rsid w:val="003B7CAE"/>
    <w:rsid w:val="003C1799"/>
    <w:rsid w:val="003C445D"/>
    <w:rsid w:val="003D2F2C"/>
    <w:rsid w:val="003E3349"/>
    <w:rsid w:val="003E7772"/>
    <w:rsid w:val="003E7AFE"/>
    <w:rsid w:val="003F7CC3"/>
    <w:rsid w:val="004043B4"/>
    <w:rsid w:val="004066D1"/>
    <w:rsid w:val="00411DD1"/>
    <w:rsid w:val="00412093"/>
    <w:rsid w:val="00413A15"/>
    <w:rsid w:val="004161B6"/>
    <w:rsid w:val="00420B07"/>
    <w:rsid w:val="00427B53"/>
    <w:rsid w:val="0043227F"/>
    <w:rsid w:val="00452041"/>
    <w:rsid w:val="00456CE0"/>
    <w:rsid w:val="00457310"/>
    <w:rsid w:val="0046226B"/>
    <w:rsid w:val="00464A5E"/>
    <w:rsid w:val="00464A71"/>
    <w:rsid w:val="004665C5"/>
    <w:rsid w:val="00472CCA"/>
    <w:rsid w:val="0048344D"/>
    <w:rsid w:val="00485A37"/>
    <w:rsid w:val="004871F4"/>
    <w:rsid w:val="004A1C99"/>
    <w:rsid w:val="004A5DD5"/>
    <w:rsid w:val="004B55DB"/>
    <w:rsid w:val="004B72FD"/>
    <w:rsid w:val="004C23FF"/>
    <w:rsid w:val="004C36D5"/>
    <w:rsid w:val="004C5E1E"/>
    <w:rsid w:val="004D01B5"/>
    <w:rsid w:val="004D24DE"/>
    <w:rsid w:val="004D3645"/>
    <w:rsid w:val="004E4172"/>
    <w:rsid w:val="004F03F0"/>
    <w:rsid w:val="004F5839"/>
    <w:rsid w:val="004F59F5"/>
    <w:rsid w:val="005067E7"/>
    <w:rsid w:val="00507286"/>
    <w:rsid w:val="0051233A"/>
    <w:rsid w:val="00517DA7"/>
    <w:rsid w:val="0052478A"/>
    <w:rsid w:val="0052656A"/>
    <w:rsid w:val="00530D78"/>
    <w:rsid w:val="005360E2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F02"/>
    <w:rsid w:val="00574445"/>
    <w:rsid w:val="00582BD5"/>
    <w:rsid w:val="005858FD"/>
    <w:rsid w:val="0059291C"/>
    <w:rsid w:val="005A07A0"/>
    <w:rsid w:val="005A4902"/>
    <w:rsid w:val="005A6C19"/>
    <w:rsid w:val="005B4681"/>
    <w:rsid w:val="005B5208"/>
    <w:rsid w:val="005C1799"/>
    <w:rsid w:val="005C2DB7"/>
    <w:rsid w:val="005C6EE5"/>
    <w:rsid w:val="005E4C0B"/>
    <w:rsid w:val="00604D55"/>
    <w:rsid w:val="00606690"/>
    <w:rsid w:val="0060765D"/>
    <w:rsid w:val="00607F60"/>
    <w:rsid w:val="00617BEA"/>
    <w:rsid w:val="006315DD"/>
    <w:rsid w:val="006503DD"/>
    <w:rsid w:val="00665AA1"/>
    <w:rsid w:val="0066782B"/>
    <w:rsid w:val="00673CFA"/>
    <w:rsid w:val="00680BB1"/>
    <w:rsid w:val="0068775E"/>
    <w:rsid w:val="006B2901"/>
    <w:rsid w:val="006B2DF9"/>
    <w:rsid w:val="006C2946"/>
    <w:rsid w:val="006C4B2F"/>
    <w:rsid w:val="006D2264"/>
    <w:rsid w:val="006D6576"/>
    <w:rsid w:val="006D6A33"/>
    <w:rsid w:val="006D6A60"/>
    <w:rsid w:val="006D6B75"/>
    <w:rsid w:val="006E28FE"/>
    <w:rsid w:val="006E6CBD"/>
    <w:rsid w:val="006E7B52"/>
    <w:rsid w:val="006F1327"/>
    <w:rsid w:val="006F2BB6"/>
    <w:rsid w:val="006F48EB"/>
    <w:rsid w:val="006F4CE2"/>
    <w:rsid w:val="007004F4"/>
    <w:rsid w:val="0070464D"/>
    <w:rsid w:val="00713EAF"/>
    <w:rsid w:val="00715815"/>
    <w:rsid w:val="00722B45"/>
    <w:rsid w:val="00724641"/>
    <w:rsid w:val="007313E8"/>
    <w:rsid w:val="007320EF"/>
    <w:rsid w:val="00732B3C"/>
    <w:rsid w:val="00742C46"/>
    <w:rsid w:val="007701CE"/>
    <w:rsid w:val="007721B9"/>
    <w:rsid w:val="00775F8D"/>
    <w:rsid w:val="00776028"/>
    <w:rsid w:val="00781345"/>
    <w:rsid w:val="00796A94"/>
    <w:rsid w:val="007A1A60"/>
    <w:rsid w:val="007A2893"/>
    <w:rsid w:val="007A4898"/>
    <w:rsid w:val="007B7545"/>
    <w:rsid w:val="007C05E1"/>
    <w:rsid w:val="007C407C"/>
    <w:rsid w:val="007D30EB"/>
    <w:rsid w:val="007D4058"/>
    <w:rsid w:val="007D7520"/>
    <w:rsid w:val="007E0CE1"/>
    <w:rsid w:val="007E28FD"/>
    <w:rsid w:val="007E7CDD"/>
    <w:rsid w:val="00802332"/>
    <w:rsid w:val="00803E28"/>
    <w:rsid w:val="00814B1B"/>
    <w:rsid w:val="00817AEB"/>
    <w:rsid w:val="0082040F"/>
    <w:rsid w:val="008226DD"/>
    <w:rsid w:val="00823BB8"/>
    <w:rsid w:val="008266C5"/>
    <w:rsid w:val="00831F73"/>
    <w:rsid w:val="00836221"/>
    <w:rsid w:val="00842378"/>
    <w:rsid w:val="0084343B"/>
    <w:rsid w:val="008453BA"/>
    <w:rsid w:val="00851029"/>
    <w:rsid w:val="0085608B"/>
    <w:rsid w:val="008568D4"/>
    <w:rsid w:val="00861454"/>
    <w:rsid w:val="00872A57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4F87"/>
    <w:rsid w:val="0091733C"/>
    <w:rsid w:val="00925899"/>
    <w:rsid w:val="00925D7A"/>
    <w:rsid w:val="0092625F"/>
    <w:rsid w:val="009303E1"/>
    <w:rsid w:val="00930C09"/>
    <w:rsid w:val="00934CAB"/>
    <w:rsid w:val="00935B41"/>
    <w:rsid w:val="0093734D"/>
    <w:rsid w:val="009437F9"/>
    <w:rsid w:val="009461B8"/>
    <w:rsid w:val="00950FFA"/>
    <w:rsid w:val="00954F9A"/>
    <w:rsid w:val="00962392"/>
    <w:rsid w:val="009841D7"/>
    <w:rsid w:val="009A0ED7"/>
    <w:rsid w:val="009A3E5F"/>
    <w:rsid w:val="009A60A9"/>
    <w:rsid w:val="009A613B"/>
    <w:rsid w:val="009A776D"/>
    <w:rsid w:val="009B7E52"/>
    <w:rsid w:val="009C1F04"/>
    <w:rsid w:val="009C3377"/>
    <w:rsid w:val="009D03D9"/>
    <w:rsid w:val="009D185F"/>
    <w:rsid w:val="009D350A"/>
    <w:rsid w:val="009F23AD"/>
    <w:rsid w:val="009F2FC5"/>
    <w:rsid w:val="00A011F0"/>
    <w:rsid w:val="00A04B72"/>
    <w:rsid w:val="00A06AAC"/>
    <w:rsid w:val="00A07593"/>
    <w:rsid w:val="00A215AF"/>
    <w:rsid w:val="00A23D25"/>
    <w:rsid w:val="00A35659"/>
    <w:rsid w:val="00A37631"/>
    <w:rsid w:val="00A406B8"/>
    <w:rsid w:val="00A450C7"/>
    <w:rsid w:val="00A5299B"/>
    <w:rsid w:val="00A5789D"/>
    <w:rsid w:val="00A57ACB"/>
    <w:rsid w:val="00A609BB"/>
    <w:rsid w:val="00A61D4A"/>
    <w:rsid w:val="00A66E55"/>
    <w:rsid w:val="00A7032A"/>
    <w:rsid w:val="00A74962"/>
    <w:rsid w:val="00A807EE"/>
    <w:rsid w:val="00A822F0"/>
    <w:rsid w:val="00A8741D"/>
    <w:rsid w:val="00A87DD3"/>
    <w:rsid w:val="00A92695"/>
    <w:rsid w:val="00A940D5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02272"/>
    <w:rsid w:val="00B0481E"/>
    <w:rsid w:val="00B11C16"/>
    <w:rsid w:val="00B12113"/>
    <w:rsid w:val="00B13718"/>
    <w:rsid w:val="00B21E3E"/>
    <w:rsid w:val="00B25421"/>
    <w:rsid w:val="00B31E6A"/>
    <w:rsid w:val="00B32D92"/>
    <w:rsid w:val="00B366E2"/>
    <w:rsid w:val="00B46721"/>
    <w:rsid w:val="00B47BC1"/>
    <w:rsid w:val="00B526A1"/>
    <w:rsid w:val="00B53407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6D7F"/>
    <w:rsid w:val="00B86E7F"/>
    <w:rsid w:val="00B91091"/>
    <w:rsid w:val="00B91E57"/>
    <w:rsid w:val="00BB2E65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5C3"/>
    <w:rsid w:val="00C51718"/>
    <w:rsid w:val="00C522B4"/>
    <w:rsid w:val="00C56D83"/>
    <w:rsid w:val="00C57110"/>
    <w:rsid w:val="00C6077E"/>
    <w:rsid w:val="00C75F4E"/>
    <w:rsid w:val="00C9254A"/>
    <w:rsid w:val="00C96253"/>
    <w:rsid w:val="00CB3D6D"/>
    <w:rsid w:val="00CB7850"/>
    <w:rsid w:val="00CC0D68"/>
    <w:rsid w:val="00CC7D1F"/>
    <w:rsid w:val="00CD00EA"/>
    <w:rsid w:val="00CE2DDA"/>
    <w:rsid w:val="00CE4657"/>
    <w:rsid w:val="00CF0C64"/>
    <w:rsid w:val="00CF4C57"/>
    <w:rsid w:val="00D01C11"/>
    <w:rsid w:val="00D027D6"/>
    <w:rsid w:val="00D03976"/>
    <w:rsid w:val="00D12141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851F6"/>
    <w:rsid w:val="00D87DF5"/>
    <w:rsid w:val="00D94C52"/>
    <w:rsid w:val="00D964A0"/>
    <w:rsid w:val="00DA3BBA"/>
    <w:rsid w:val="00DA6D73"/>
    <w:rsid w:val="00DB2FDA"/>
    <w:rsid w:val="00DE113C"/>
    <w:rsid w:val="00DE2A7E"/>
    <w:rsid w:val="00DE3994"/>
    <w:rsid w:val="00DE45D5"/>
    <w:rsid w:val="00E01186"/>
    <w:rsid w:val="00E021E4"/>
    <w:rsid w:val="00E02483"/>
    <w:rsid w:val="00E02C5B"/>
    <w:rsid w:val="00E10D96"/>
    <w:rsid w:val="00E14832"/>
    <w:rsid w:val="00E2395D"/>
    <w:rsid w:val="00E2498A"/>
    <w:rsid w:val="00E2562C"/>
    <w:rsid w:val="00E25966"/>
    <w:rsid w:val="00E3407C"/>
    <w:rsid w:val="00E41473"/>
    <w:rsid w:val="00E42B3B"/>
    <w:rsid w:val="00E43A06"/>
    <w:rsid w:val="00E4401F"/>
    <w:rsid w:val="00E522E3"/>
    <w:rsid w:val="00E56C69"/>
    <w:rsid w:val="00E612EF"/>
    <w:rsid w:val="00E66F4C"/>
    <w:rsid w:val="00E715C9"/>
    <w:rsid w:val="00E717CF"/>
    <w:rsid w:val="00E771AB"/>
    <w:rsid w:val="00E80255"/>
    <w:rsid w:val="00E804F6"/>
    <w:rsid w:val="00E82217"/>
    <w:rsid w:val="00E82C06"/>
    <w:rsid w:val="00E904DF"/>
    <w:rsid w:val="00E926CC"/>
    <w:rsid w:val="00E96EDA"/>
    <w:rsid w:val="00EA305E"/>
    <w:rsid w:val="00EA3341"/>
    <w:rsid w:val="00EA646C"/>
    <w:rsid w:val="00EC0922"/>
    <w:rsid w:val="00ED1E87"/>
    <w:rsid w:val="00ED79FA"/>
    <w:rsid w:val="00EE19BA"/>
    <w:rsid w:val="00EE7C00"/>
    <w:rsid w:val="00EF0A79"/>
    <w:rsid w:val="00EF30D8"/>
    <w:rsid w:val="00EF38CC"/>
    <w:rsid w:val="00EF6108"/>
    <w:rsid w:val="00F04E34"/>
    <w:rsid w:val="00F04E3B"/>
    <w:rsid w:val="00F1598F"/>
    <w:rsid w:val="00F24B10"/>
    <w:rsid w:val="00F279DF"/>
    <w:rsid w:val="00F37229"/>
    <w:rsid w:val="00F41913"/>
    <w:rsid w:val="00F5599A"/>
    <w:rsid w:val="00F55F32"/>
    <w:rsid w:val="00F61A69"/>
    <w:rsid w:val="00F66719"/>
    <w:rsid w:val="00F73717"/>
    <w:rsid w:val="00F80273"/>
    <w:rsid w:val="00F860CB"/>
    <w:rsid w:val="00F9279A"/>
    <w:rsid w:val="00F93270"/>
    <w:rsid w:val="00FA1F3A"/>
    <w:rsid w:val="00FA71CA"/>
    <w:rsid w:val="00FB077E"/>
    <w:rsid w:val="00FB4663"/>
    <w:rsid w:val="00FC1699"/>
    <w:rsid w:val="00FC2A4C"/>
    <w:rsid w:val="00FD1FE1"/>
    <w:rsid w:val="00FD6DB9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B72FD"/>
    <w:pPr>
      <w:tabs>
        <w:tab w:val="center" w:pos="4513"/>
        <w:tab w:val="right" w:pos="9026"/>
      </w:tabs>
    </w:p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character" w:customStyle="1" w:styleId="HeaderChar">
    <w:name w:val="Header Char"/>
    <w:basedOn w:val="DefaultParagraphFont"/>
    <w:link w:val="Header"/>
    <w:rsid w:val="004B72FD"/>
    <w:rPr>
      <w:sz w:val="24"/>
      <w:szCs w:val="24"/>
    </w:rPr>
  </w:style>
  <w:style w:type="paragraph" w:customStyle="1" w:styleId="Pbody">
    <w:name w:val="P: body"/>
    <w:qFormat/>
    <w:rsid w:val="006D6576"/>
    <w:rPr>
      <w:rFonts w:eastAsia="MS Mincho"/>
      <w:sz w:val="22"/>
      <w:szCs w:val="22"/>
      <w:lang w:eastAsia="en-US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uiPriority w:val="99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9A3E5F"/>
    <w:pPr>
      <w:ind w:left="340" w:hanging="340"/>
    </w:pPr>
    <w:rPr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B72FD"/>
    <w:pPr>
      <w:tabs>
        <w:tab w:val="center" w:pos="4513"/>
        <w:tab w:val="right" w:pos="9026"/>
      </w:tabs>
    </w:p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character" w:customStyle="1" w:styleId="HeaderChar">
    <w:name w:val="Header Char"/>
    <w:basedOn w:val="DefaultParagraphFont"/>
    <w:link w:val="Header"/>
    <w:rsid w:val="004B72FD"/>
    <w:rPr>
      <w:sz w:val="24"/>
      <w:szCs w:val="24"/>
    </w:rPr>
  </w:style>
  <w:style w:type="paragraph" w:customStyle="1" w:styleId="Pbody">
    <w:name w:val="P: body"/>
    <w:qFormat/>
    <w:rsid w:val="006D6576"/>
    <w:rPr>
      <w:rFonts w:eastAsia="MS Mincho"/>
      <w:sz w:val="22"/>
      <w:szCs w:val="22"/>
      <w:lang w:eastAsia="en-US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uiPriority w:val="99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9A3E5F"/>
    <w:pPr>
      <w:ind w:left="340" w:hanging="340"/>
    </w:pPr>
    <w:rPr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2.jpeg"/><Relationship Id="rId39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9.jpe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jpeg"/><Relationship Id="rId25" Type="http://schemas.openxmlformats.org/officeDocument/2006/relationships/image" Target="media/image11.jpeg"/><Relationship Id="rId33" Type="http://schemas.openxmlformats.org/officeDocument/2006/relationships/image" Target="media/image18.jpeg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29" Type="http://schemas.openxmlformats.org/officeDocument/2006/relationships/image" Target="media/image15.jpe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jpeg"/><Relationship Id="rId32" Type="http://schemas.microsoft.com/office/2007/relationships/hdphoto" Target="media/hdphoto2.wdp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jpeg"/><Relationship Id="rId36" Type="http://schemas.microsoft.com/office/2007/relationships/hdphoto" Target="media/hdphoto3.wdp"/><Relationship Id="rId10" Type="http://schemas.microsoft.com/office/2007/relationships/hdphoto" Target="media/hdphoto1.wdp"/><Relationship Id="rId19" Type="http://schemas.openxmlformats.org/officeDocument/2006/relationships/oleObject" Target="embeddings/oleObject4.bin"/><Relationship Id="rId31" Type="http://schemas.openxmlformats.org/officeDocument/2006/relationships/image" Target="media/image17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image" Target="media/image13.jpeg"/><Relationship Id="rId30" Type="http://schemas.openxmlformats.org/officeDocument/2006/relationships/image" Target="media/image16.jpeg"/><Relationship Id="rId35" Type="http://schemas.openxmlformats.org/officeDocument/2006/relationships/image" Target="media/image20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47</TotalTime>
  <Pages>9</Pages>
  <Words>1329</Words>
  <Characters>5224</Characters>
  <Application>Microsoft Office Word</Application>
  <DocSecurity>0</DocSecurity>
  <Lines>373</Lines>
  <Paragraphs>2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7</cp:revision>
  <cp:lastPrinted>2016-07-15T04:27:00Z</cp:lastPrinted>
  <dcterms:created xsi:type="dcterms:W3CDTF">2016-09-07T07:09:00Z</dcterms:created>
  <dcterms:modified xsi:type="dcterms:W3CDTF">2016-11-13T08:07:00Z</dcterms:modified>
</cp:coreProperties>
</file>